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39B9A4" w14:textId="47468A73" w:rsidR="00F676C5" w:rsidRPr="00826407" w:rsidRDefault="00F676C5" w:rsidP="00F676C5">
      <w:pPr>
        <w:tabs>
          <w:tab w:val="left" w:pos="360"/>
        </w:tabs>
        <w:spacing w:after="480"/>
        <w:rPr>
          <w:b/>
          <w:color w:val="000099"/>
          <w:sz w:val="36"/>
        </w:rPr>
      </w:pPr>
      <w:r w:rsidRPr="00826407">
        <w:rPr>
          <w:b/>
          <w:i/>
          <w:color w:val="000099"/>
          <w:sz w:val="32"/>
        </w:rPr>
        <w:t xml:space="preserve">Section </w:t>
      </w:r>
      <w:r w:rsidR="001C0299">
        <w:rPr>
          <w:b/>
          <w:color w:val="000099"/>
          <w:sz w:val="36"/>
        </w:rPr>
        <w:t>8</w:t>
      </w:r>
      <w:r w:rsidR="005C47BE">
        <w:rPr>
          <w:b/>
          <w:color w:val="000099"/>
          <w:sz w:val="36"/>
        </w:rPr>
        <w:t>.3</w:t>
      </w:r>
      <w:r>
        <w:rPr>
          <w:b/>
          <w:color w:val="000099"/>
          <w:sz w:val="36"/>
        </w:rPr>
        <w:t xml:space="preserve"> </w:t>
      </w:r>
      <w:r w:rsidRPr="00826407">
        <w:rPr>
          <w:b/>
          <w:color w:val="000099"/>
          <w:sz w:val="36"/>
        </w:rPr>
        <w:t>– Double-angle</w:t>
      </w:r>
      <w:r>
        <w:rPr>
          <w:b/>
          <w:color w:val="000099"/>
          <w:sz w:val="36"/>
        </w:rPr>
        <w:t xml:space="preserve"> and </w:t>
      </w:r>
      <w:r w:rsidRPr="00826407">
        <w:rPr>
          <w:b/>
          <w:color w:val="000099"/>
          <w:sz w:val="36"/>
        </w:rPr>
        <w:t>Half-Angle Formulas</w:t>
      </w:r>
    </w:p>
    <w:p w14:paraId="3793B11B" w14:textId="77777777" w:rsidR="00F676C5" w:rsidRDefault="00B4653A" w:rsidP="00F676C5">
      <w:pPr>
        <w:tabs>
          <w:tab w:val="left" w:pos="360"/>
        </w:tabs>
      </w:pPr>
      <w:r w:rsidRPr="00B4653A">
        <w:rPr>
          <w:position w:val="-10"/>
        </w:rPr>
        <w:object w:dxaOrig="1900" w:dyaOrig="320" w14:anchorId="4FCA7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pt;height:16.2pt" o:ole="">
            <v:imagedata r:id="rId8" o:title=""/>
          </v:shape>
          <o:OLEObject Type="Embed" ProgID="Equation.DSMT4" ShapeID="_x0000_i1025" DrawAspect="Content" ObjectID="_1625588948" r:id="rId9"/>
        </w:object>
      </w:r>
    </w:p>
    <w:p w14:paraId="37FE1B45" w14:textId="77777777" w:rsidR="00F676C5" w:rsidRDefault="00F676C5" w:rsidP="00F676C5">
      <w:pPr>
        <w:tabs>
          <w:tab w:val="left" w:pos="630"/>
        </w:tabs>
      </w:pPr>
      <w:r>
        <w:tab/>
      </w:r>
      <w:r w:rsidR="00B4653A" w:rsidRPr="00B4653A">
        <w:rPr>
          <w:position w:val="-6"/>
        </w:rPr>
        <w:object w:dxaOrig="2500" w:dyaOrig="279" w14:anchorId="25E3BD19">
          <v:shape id="_x0000_i1026" type="#_x0000_t75" style="width:125.4pt;height:14.4pt" o:ole="">
            <v:imagedata r:id="rId10" o:title=""/>
          </v:shape>
          <o:OLEObject Type="Embed" ProgID="Equation.DSMT4" ShapeID="_x0000_i1026" DrawAspect="Content" ObjectID="_1625588949" r:id="rId11"/>
        </w:object>
      </w:r>
    </w:p>
    <w:p w14:paraId="2A690454" w14:textId="27356C8D" w:rsidR="00F676C5" w:rsidRDefault="00F676C5" w:rsidP="00F676C5">
      <w:pPr>
        <w:tabs>
          <w:tab w:val="left" w:pos="630"/>
          <w:tab w:val="left" w:pos="5040"/>
        </w:tabs>
      </w:pPr>
      <w:r>
        <w:tab/>
      </w:r>
      <w:r w:rsidR="002735FC" w:rsidRPr="002735FC">
        <w:rPr>
          <w:position w:val="-10"/>
        </w:rPr>
        <w:object w:dxaOrig="1600" w:dyaOrig="340" w14:anchorId="2CDA1C75">
          <v:shape id="_x0000_i1027" type="#_x0000_t75" style="width:80.4pt;height:17.4pt" o:ole="">
            <v:imagedata r:id="rId12" o:title=""/>
          </v:shape>
          <o:OLEObject Type="Embed" ProgID="Equation.DSMT4" ShapeID="_x0000_i1027" DrawAspect="Content" ObjectID="_1625588950" r:id="rId13"/>
        </w:object>
      </w:r>
      <w:r>
        <w:tab/>
      </w:r>
      <w:r w:rsidR="00B4653A" w:rsidRPr="00B4653A">
        <w:rPr>
          <w:position w:val="-6"/>
        </w:rPr>
        <w:object w:dxaOrig="1620" w:dyaOrig="300" w14:anchorId="46828D12">
          <v:shape id="_x0000_i1028" type="#_x0000_t75" style="width:81pt;height:15pt" o:ole="">
            <v:imagedata r:id="rId14" o:title=""/>
          </v:shape>
          <o:OLEObject Type="Embed" ProgID="Equation.DSMT4" ShapeID="_x0000_i1028" DrawAspect="Content" ObjectID="_1625588951" r:id="rId15"/>
        </w:object>
      </w:r>
    </w:p>
    <w:p w14:paraId="19D7D153" w14:textId="351C51CB" w:rsidR="00F676C5" w:rsidRDefault="00F676C5" w:rsidP="00F676C5">
      <w:pPr>
        <w:tabs>
          <w:tab w:val="left" w:pos="360"/>
        </w:tabs>
      </w:pPr>
    </w:p>
    <w:p w14:paraId="1A7AA15B" w14:textId="6D8CD3E8" w:rsidR="002735FC" w:rsidRDefault="002735FC" w:rsidP="00F676C5">
      <w:pPr>
        <w:tabs>
          <w:tab w:val="left" w:pos="360"/>
        </w:tabs>
      </w:pPr>
    </w:p>
    <w:p w14:paraId="3135175F" w14:textId="77777777" w:rsidR="002735FC" w:rsidRDefault="002735FC" w:rsidP="002735FC">
      <w:r w:rsidRPr="00B4653A">
        <w:rPr>
          <w:position w:val="-10"/>
        </w:rPr>
        <w:object w:dxaOrig="1980" w:dyaOrig="320" w14:anchorId="6F4FC668">
          <v:shape id="_x0000_i1029" type="#_x0000_t75" style="width:99pt;height:16.2pt" o:ole="">
            <v:imagedata r:id="rId16" o:title=""/>
          </v:shape>
          <o:OLEObject Type="Embed" ProgID="Equation.DSMT4" ShapeID="_x0000_i1029" DrawAspect="Content" ObjectID="_1625588952" r:id="rId17"/>
        </w:object>
      </w:r>
    </w:p>
    <w:p w14:paraId="5CCE6BF4" w14:textId="77777777" w:rsidR="002735FC" w:rsidRDefault="002735FC" w:rsidP="002735FC">
      <w:pPr>
        <w:tabs>
          <w:tab w:val="left" w:pos="720"/>
        </w:tabs>
      </w:pPr>
      <w:r>
        <w:tab/>
      </w:r>
      <w:r w:rsidRPr="00B4653A">
        <w:rPr>
          <w:position w:val="-6"/>
        </w:rPr>
        <w:object w:dxaOrig="2500" w:dyaOrig="279" w14:anchorId="627B675C">
          <v:shape id="_x0000_i1030" type="#_x0000_t75" style="width:125.4pt;height:14.4pt" o:ole="">
            <v:imagedata r:id="rId18" o:title=""/>
          </v:shape>
          <o:OLEObject Type="Embed" ProgID="Equation.DSMT4" ShapeID="_x0000_i1030" DrawAspect="Content" ObjectID="_1625588953" r:id="rId19"/>
        </w:object>
      </w:r>
    </w:p>
    <w:p w14:paraId="4EAA5FCB" w14:textId="29673F7D" w:rsidR="002735FC" w:rsidRDefault="002735FC" w:rsidP="002735FC">
      <w:pPr>
        <w:tabs>
          <w:tab w:val="left" w:pos="720"/>
        </w:tabs>
      </w:pPr>
      <w:r>
        <w:tab/>
      </w:r>
      <w:r w:rsidRPr="002735FC">
        <w:rPr>
          <w:position w:val="-10"/>
        </w:rPr>
        <w:object w:dxaOrig="1860" w:dyaOrig="420" w14:anchorId="33391DB2">
          <v:shape id="_x0000_i1031" type="#_x0000_t75" style="width:93pt;height:21pt" o:ole="">
            <v:imagedata r:id="rId20" o:title=""/>
          </v:shape>
          <o:OLEObject Type="Embed" ProgID="Equation.DSMT4" ShapeID="_x0000_i1031" DrawAspect="Content" ObjectID="_1625588954" r:id="rId21"/>
        </w:object>
      </w:r>
    </w:p>
    <w:p w14:paraId="267B33D6" w14:textId="5F805C8D" w:rsidR="002735FC" w:rsidRDefault="002735FC" w:rsidP="002735FC">
      <w:pPr>
        <w:tabs>
          <w:tab w:val="left" w:pos="360"/>
        </w:tabs>
      </w:pPr>
    </w:p>
    <w:p w14:paraId="7A455FAC" w14:textId="77777777" w:rsidR="002735FC" w:rsidRDefault="002735FC" w:rsidP="002735FC">
      <w:pPr>
        <w:tabs>
          <w:tab w:val="left" w:pos="360"/>
        </w:tabs>
      </w:pPr>
      <w:r w:rsidRPr="00B4653A">
        <w:rPr>
          <w:position w:val="-6"/>
        </w:rPr>
        <w:object w:dxaOrig="2420" w:dyaOrig="380" w14:anchorId="387CA1F6">
          <v:shape id="_x0000_i1032" type="#_x0000_t75" style="width:120.6pt;height:18.6pt" o:ole="">
            <v:imagedata r:id="rId22" o:title=""/>
          </v:shape>
          <o:OLEObject Type="Embed" ProgID="Equation.DSMT4" ShapeID="_x0000_i1032" DrawAspect="Content" ObjectID="_1625588955" r:id="rId23"/>
        </w:object>
      </w:r>
    </w:p>
    <w:p w14:paraId="5274506E" w14:textId="77777777" w:rsidR="002735FC" w:rsidRDefault="002735FC" w:rsidP="002735FC">
      <w:pPr>
        <w:tabs>
          <w:tab w:val="left" w:pos="720"/>
        </w:tabs>
      </w:pPr>
      <w:r>
        <w:tab/>
      </w:r>
      <w:r w:rsidRPr="00B4653A">
        <w:rPr>
          <w:position w:val="-22"/>
        </w:rPr>
        <w:object w:dxaOrig="2260" w:dyaOrig="560" w14:anchorId="205E2513">
          <v:shape id="_x0000_i1033" type="#_x0000_t75" style="width:112.2pt;height:27.6pt" o:ole="">
            <v:imagedata r:id="rId24" o:title=""/>
          </v:shape>
          <o:OLEObject Type="Embed" ProgID="Equation.DSMT4" ShapeID="_x0000_i1033" DrawAspect="Content" ObjectID="_1625588956" r:id="rId25"/>
        </w:object>
      </w:r>
    </w:p>
    <w:p w14:paraId="533E6B0B" w14:textId="77777777" w:rsidR="002735FC" w:rsidRDefault="002735FC" w:rsidP="002735FC">
      <w:pPr>
        <w:tabs>
          <w:tab w:val="left" w:pos="720"/>
        </w:tabs>
      </w:pPr>
      <w:r>
        <w:tab/>
      </w:r>
      <w:r w:rsidRPr="00B4653A">
        <w:rPr>
          <w:position w:val="-6"/>
        </w:rPr>
        <w:object w:dxaOrig="2079" w:dyaOrig="380" w14:anchorId="56C1010C">
          <v:shape id="_x0000_i1034" type="#_x0000_t75" style="width:104.4pt;height:18.6pt" o:ole="">
            <v:imagedata r:id="rId26" o:title=""/>
          </v:shape>
          <o:OLEObject Type="Embed" ProgID="Equation.DSMT4" ShapeID="_x0000_i1034" DrawAspect="Content" ObjectID="_1625588957" r:id="rId27"/>
        </w:object>
      </w:r>
    </w:p>
    <w:p w14:paraId="5A6B75D2" w14:textId="2D8298D4" w:rsidR="002735FC" w:rsidRDefault="002735FC" w:rsidP="002735FC">
      <w:pPr>
        <w:tabs>
          <w:tab w:val="left" w:pos="720"/>
        </w:tabs>
      </w:pPr>
      <w:r>
        <w:tab/>
      </w:r>
      <w:r w:rsidRPr="002735FC">
        <w:rPr>
          <w:position w:val="-10"/>
        </w:rPr>
        <w:object w:dxaOrig="1480" w:dyaOrig="420" w14:anchorId="45521D93">
          <v:shape id="_x0000_i1035" type="#_x0000_t75" style="width:74.4pt;height:21pt" o:ole="">
            <v:imagedata r:id="rId28" o:title=""/>
          </v:shape>
          <o:OLEObject Type="Embed" ProgID="Equation.DSMT4" ShapeID="_x0000_i1035" DrawAspect="Content" ObjectID="_1625588958" r:id="rId29"/>
        </w:object>
      </w:r>
    </w:p>
    <w:p w14:paraId="07862995" w14:textId="0D3CF360" w:rsidR="00D93471" w:rsidRDefault="00D93471" w:rsidP="00F676C5">
      <w:pPr>
        <w:tabs>
          <w:tab w:val="left" w:pos="360"/>
        </w:tabs>
      </w:pPr>
    </w:p>
    <w:p w14:paraId="0A8D350F" w14:textId="77777777" w:rsidR="002735FC" w:rsidRDefault="002735FC" w:rsidP="002735FC">
      <w:pPr>
        <w:tabs>
          <w:tab w:val="left" w:pos="360"/>
        </w:tabs>
      </w:pPr>
      <w:r w:rsidRPr="00B4653A">
        <w:rPr>
          <w:position w:val="-6"/>
        </w:rPr>
        <w:object w:dxaOrig="2420" w:dyaOrig="380" w14:anchorId="2966598B">
          <v:shape id="_x0000_i1036" type="#_x0000_t75" style="width:120.6pt;height:18.6pt" o:ole="">
            <v:imagedata r:id="rId30" o:title=""/>
          </v:shape>
          <o:OLEObject Type="Embed" ProgID="Equation.DSMT4" ShapeID="_x0000_i1036" DrawAspect="Content" ObjectID="_1625588959" r:id="rId31"/>
        </w:object>
      </w:r>
    </w:p>
    <w:p w14:paraId="6639387E" w14:textId="77777777" w:rsidR="002735FC" w:rsidRDefault="002735FC" w:rsidP="002735FC">
      <w:pPr>
        <w:tabs>
          <w:tab w:val="left" w:pos="720"/>
        </w:tabs>
      </w:pPr>
      <w:r>
        <w:tab/>
      </w:r>
      <w:r w:rsidRPr="00B4653A">
        <w:rPr>
          <w:position w:val="-22"/>
        </w:rPr>
        <w:object w:dxaOrig="2180" w:dyaOrig="560" w14:anchorId="568600A3">
          <v:shape id="_x0000_i1037" type="#_x0000_t75" style="width:108.6pt;height:27.6pt" o:ole="">
            <v:imagedata r:id="rId32" o:title=""/>
          </v:shape>
          <o:OLEObject Type="Embed" ProgID="Equation.DSMT4" ShapeID="_x0000_i1037" DrawAspect="Content" ObjectID="_1625588960" r:id="rId33"/>
        </w:object>
      </w:r>
    </w:p>
    <w:p w14:paraId="3C3934E2" w14:textId="77777777" w:rsidR="002735FC" w:rsidRDefault="002735FC" w:rsidP="002735FC">
      <w:pPr>
        <w:tabs>
          <w:tab w:val="left" w:pos="720"/>
        </w:tabs>
      </w:pPr>
      <w:r>
        <w:tab/>
      </w:r>
      <w:r w:rsidRPr="00B4653A">
        <w:rPr>
          <w:position w:val="-6"/>
        </w:rPr>
        <w:object w:dxaOrig="2000" w:dyaOrig="380" w14:anchorId="6DD35091">
          <v:shape id="_x0000_i1038" type="#_x0000_t75" style="width:99.6pt;height:18.6pt" o:ole="">
            <v:imagedata r:id="rId34" o:title=""/>
          </v:shape>
          <o:OLEObject Type="Embed" ProgID="Equation.DSMT4" ShapeID="_x0000_i1038" DrawAspect="Content" ObjectID="_1625588961" r:id="rId35"/>
        </w:object>
      </w:r>
    </w:p>
    <w:p w14:paraId="76515A93" w14:textId="03709E2B" w:rsidR="002735FC" w:rsidRDefault="002735FC" w:rsidP="002735FC">
      <w:pPr>
        <w:tabs>
          <w:tab w:val="left" w:pos="720"/>
        </w:tabs>
      </w:pPr>
      <w:r>
        <w:tab/>
      </w:r>
      <w:r w:rsidRPr="002735FC">
        <w:rPr>
          <w:position w:val="-10"/>
        </w:rPr>
        <w:object w:dxaOrig="1440" w:dyaOrig="420" w14:anchorId="5EC6C555">
          <v:shape id="_x0000_i1039" type="#_x0000_t75" style="width:1in;height:21pt" o:ole="">
            <v:imagedata r:id="rId36" o:title=""/>
          </v:shape>
          <o:OLEObject Type="Embed" ProgID="Equation.DSMT4" ShapeID="_x0000_i1039" DrawAspect="Content" ObjectID="_1625588962" r:id="rId37"/>
        </w:object>
      </w:r>
    </w:p>
    <w:p w14:paraId="20C24ECD" w14:textId="77777777" w:rsidR="002735FC" w:rsidRDefault="002735FC" w:rsidP="00F676C5">
      <w:pPr>
        <w:tabs>
          <w:tab w:val="left" w:pos="360"/>
        </w:tabs>
      </w:pPr>
    </w:p>
    <w:p w14:paraId="46159A0D" w14:textId="77777777" w:rsidR="00D93471" w:rsidRDefault="00D93471" w:rsidP="00F676C5">
      <w:pPr>
        <w:tabs>
          <w:tab w:val="left" w:pos="360"/>
        </w:tabs>
      </w:pPr>
    </w:p>
    <w:p w14:paraId="45C3BFE9" w14:textId="77777777" w:rsidR="00F676C5" w:rsidRPr="00C32540" w:rsidRDefault="00F676C5" w:rsidP="00F676C5">
      <w:pPr>
        <w:tabs>
          <w:tab w:val="left" w:pos="360"/>
        </w:tabs>
        <w:spacing w:after="120"/>
        <w:rPr>
          <w:b/>
          <w:i/>
          <w:sz w:val="28"/>
        </w:rPr>
      </w:pPr>
      <w:r w:rsidRPr="00C32540">
        <w:rPr>
          <w:b/>
          <w:i/>
          <w:sz w:val="28"/>
        </w:rPr>
        <w:t>Example</w:t>
      </w:r>
    </w:p>
    <w:p w14:paraId="01A629A9" w14:textId="0E6FDACA" w:rsidR="00F676C5" w:rsidRDefault="00F676C5" w:rsidP="00F676C5">
      <w:pPr>
        <w:tabs>
          <w:tab w:val="left" w:pos="360"/>
        </w:tabs>
        <w:spacing w:line="240" w:lineRule="auto"/>
      </w:pPr>
      <w:r>
        <w:t xml:space="preserve">If </w:t>
      </w:r>
      <w:r w:rsidR="00D23C44" w:rsidRPr="00B4653A">
        <w:rPr>
          <w:position w:val="-20"/>
        </w:rPr>
        <w:object w:dxaOrig="940" w:dyaOrig="520" w14:anchorId="03962C84">
          <v:shape id="_x0000_i1040" type="#_x0000_t75" style="width:47.4pt;height:25.8pt" o:ole="">
            <v:imagedata r:id="rId38" o:title=""/>
          </v:shape>
          <o:OLEObject Type="Embed" ProgID="Equation.DSMT4" ShapeID="_x0000_i1040" DrawAspect="Content" ObjectID="_1625588963" r:id="rId39"/>
        </w:object>
      </w:r>
      <w:r>
        <w:t xml:space="preserve"> with </w:t>
      </w:r>
      <w:r w:rsidRPr="00627271">
        <w:rPr>
          <w:i/>
          <w:sz w:val="26"/>
          <w:szCs w:val="26"/>
        </w:rPr>
        <w:t>A</w:t>
      </w:r>
      <w:r>
        <w:t xml:space="preserve"> in QII, find </w:t>
      </w:r>
      <w:r w:rsidR="00B4653A" w:rsidRPr="00B4653A">
        <w:rPr>
          <w:position w:val="-6"/>
        </w:rPr>
        <w:object w:dxaOrig="660" w:dyaOrig="279" w14:anchorId="333675B5">
          <v:shape id="_x0000_i1041" type="#_x0000_t75" style="width:33pt;height:14.4pt" o:ole="">
            <v:imagedata r:id="rId40" o:title=""/>
          </v:shape>
          <o:OLEObject Type="Embed" ProgID="Equation.DSMT4" ShapeID="_x0000_i1041" DrawAspect="Content" ObjectID="_1625588964" r:id="rId41"/>
        </w:object>
      </w:r>
    </w:p>
    <w:p w14:paraId="5E98EDF7" w14:textId="77777777" w:rsidR="00F676C5"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2BEE1811" w14:textId="77777777" w:rsidR="00013F80" w:rsidRDefault="00B4653A" w:rsidP="00013F80">
      <w:pPr>
        <w:spacing w:line="360" w:lineRule="auto"/>
        <w:ind w:left="360"/>
      </w:pPr>
      <w:r w:rsidRPr="00B4653A">
        <w:rPr>
          <w:position w:val="-26"/>
        </w:rPr>
        <w:object w:dxaOrig="1219" w:dyaOrig="580" w14:anchorId="4B4E6B9B">
          <v:shape id="_x0000_i1042" type="#_x0000_t75" style="width:61.8pt;height:29.4pt" o:ole="">
            <v:imagedata r:id="rId42" o:title=""/>
          </v:shape>
          <o:OLEObject Type="Embed" ProgID="Equation.DSMT4" ShapeID="_x0000_i1042" DrawAspect="Content" ObjectID="_1625588965" r:id="rId43"/>
        </w:object>
      </w:r>
    </w:p>
    <w:p w14:paraId="681E025D" w14:textId="77777777" w:rsidR="00013F80" w:rsidRDefault="00B4653A" w:rsidP="00013F80">
      <w:pPr>
        <w:tabs>
          <w:tab w:val="left" w:pos="360"/>
        </w:tabs>
        <w:spacing w:after="120"/>
        <w:ind w:left="360"/>
      </w:pPr>
      <w:r w:rsidRPr="00B4653A">
        <w:rPr>
          <w:position w:val="-6"/>
        </w:rPr>
        <w:object w:dxaOrig="2060" w:dyaOrig="279" w14:anchorId="1A8304C2">
          <v:shape id="_x0000_i1043" type="#_x0000_t75" style="width:103.8pt;height:14.4pt" o:ole="">
            <v:imagedata r:id="rId44" o:title=""/>
          </v:shape>
          <o:OLEObject Type="Embed" ProgID="Equation.DSMT4" ShapeID="_x0000_i1043" DrawAspect="Content" ObjectID="_1625588966" r:id="rId45"/>
        </w:object>
      </w:r>
    </w:p>
    <w:p w14:paraId="624DA0D8" w14:textId="13F0377C" w:rsidR="00013F80" w:rsidRDefault="00013F80" w:rsidP="00013F80">
      <w:pPr>
        <w:tabs>
          <w:tab w:val="left" w:pos="990"/>
          <w:tab w:val="left" w:pos="1080"/>
        </w:tabs>
        <w:spacing w:after="120"/>
        <w:ind w:left="360"/>
      </w:pPr>
      <w:r>
        <w:tab/>
      </w:r>
      <w:r w:rsidR="00D23C44" w:rsidRPr="00B4653A">
        <w:rPr>
          <w:position w:val="-22"/>
        </w:rPr>
        <w:object w:dxaOrig="1260" w:dyaOrig="560" w14:anchorId="2F5A4C16">
          <v:shape id="_x0000_i1044" type="#_x0000_t75" style="width:62.4pt;height:27.6pt" o:ole="">
            <v:imagedata r:id="rId46" o:title=""/>
          </v:shape>
          <o:OLEObject Type="Embed" ProgID="Equation.DSMT4" ShapeID="_x0000_i1044" DrawAspect="Content" ObjectID="_1625588967" r:id="rId47"/>
        </w:object>
      </w:r>
    </w:p>
    <w:p w14:paraId="5720705C" w14:textId="5F292972" w:rsidR="00013F80" w:rsidRPr="00C32540" w:rsidRDefault="00013F80" w:rsidP="00D23C44">
      <w:pPr>
        <w:tabs>
          <w:tab w:val="left" w:pos="990"/>
        </w:tabs>
        <w:ind w:left="360"/>
      </w:pPr>
      <w:r>
        <w:tab/>
      </w:r>
      <w:r w:rsidR="00D23DC4" w:rsidRPr="00B4653A">
        <w:rPr>
          <w:position w:val="-26"/>
        </w:rPr>
        <w:object w:dxaOrig="859" w:dyaOrig="580" w14:anchorId="3625B804">
          <v:shape id="_x0000_i1045" type="#_x0000_t75" style="width:43.8pt;height:29.4pt" o:ole="">
            <v:imagedata r:id="rId48" o:title=""/>
          </v:shape>
          <o:OLEObject Type="Embed" ProgID="Equation.DSMT4" ShapeID="_x0000_i1045" DrawAspect="Content" ObjectID="_1625588968" r:id="rId49"/>
        </w:object>
      </w:r>
    </w:p>
    <w:p w14:paraId="128356DC" w14:textId="4B2B3D6D" w:rsidR="00D23C44" w:rsidRDefault="00D23C44" w:rsidP="00A409F3">
      <w:r>
        <w:br w:type="page"/>
      </w:r>
    </w:p>
    <w:p w14:paraId="6E9A3E3B" w14:textId="77777777" w:rsidR="00F676C5" w:rsidRPr="00C32540" w:rsidRDefault="00F676C5" w:rsidP="00F676C5">
      <w:pPr>
        <w:tabs>
          <w:tab w:val="left" w:pos="360"/>
        </w:tabs>
        <w:spacing w:after="120" w:line="240" w:lineRule="auto"/>
        <w:rPr>
          <w:b/>
          <w:i/>
          <w:sz w:val="28"/>
        </w:rPr>
      </w:pPr>
      <w:r w:rsidRPr="00C32540">
        <w:rPr>
          <w:b/>
          <w:i/>
          <w:sz w:val="28"/>
        </w:rPr>
        <w:lastRenderedPageBreak/>
        <w:t>Example</w:t>
      </w:r>
    </w:p>
    <w:p w14:paraId="2E523DA5" w14:textId="27357A8B" w:rsidR="00F676C5" w:rsidRDefault="00F676C5" w:rsidP="00D23DC4">
      <w:pPr>
        <w:tabs>
          <w:tab w:val="left" w:pos="1080"/>
        </w:tabs>
        <w:spacing w:after="120" w:line="240" w:lineRule="auto"/>
      </w:pPr>
      <w:r>
        <w:t xml:space="preserve">Prove </w:t>
      </w:r>
      <w:r w:rsidR="00D23DC4">
        <w:tab/>
      </w:r>
      <w:r w:rsidR="00B4653A" w:rsidRPr="00B4653A">
        <w:rPr>
          <w:position w:val="-10"/>
        </w:rPr>
        <w:object w:dxaOrig="2640" w:dyaOrig="420" w14:anchorId="60114AFE">
          <v:shape id="_x0000_i1046" type="#_x0000_t75" style="width:132pt;height:21pt" o:ole="">
            <v:imagedata r:id="rId50" o:title=""/>
          </v:shape>
          <o:OLEObject Type="Embed" ProgID="Equation.DSMT4" ShapeID="_x0000_i1046" DrawAspect="Content" ObjectID="_1625588969" r:id="rId51"/>
        </w:object>
      </w:r>
    </w:p>
    <w:p w14:paraId="24139F1C" w14:textId="77777777" w:rsidR="00F676C5" w:rsidRPr="00C32540" w:rsidRDefault="00F676C5" w:rsidP="00F676C5">
      <w:pPr>
        <w:tabs>
          <w:tab w:val="left" w:pos="360"/>
        </w:tabs>
        <w:spacing w:before="120" w:after="120" w:line="240" w:lineRule="auto"/>
        <w:rPr>
          <w:b/>
          <w:i/>
          <w:color w:val="632423" w:themeColor="accent2" w:themeShade="80"/>
          <w:u w:val="single"/>
        </w:rPr>
      </w:pPr>
      <w:r w:rsidRPr="00C32540">
        <w:rPr>
          <w:b/>
          <w:i/>
          <w:color w:val="632423" w:themeColor="accent2" w:themeShade="80"/>
          <w:u w:val="single"/>
        </w:rPr>
        <w:t>Solution</w:t>
      </w:r>
    </w:p>
    <w:p w14:paraId="1FCBC98B" w14:textId="77777777" w:rsidR="00F676C5" w:rsidRDefault="00B4653A" w:rsidP="00F676C5">
      <w:pPr>
        <w:tabs>
          <w:tab w:val="left" w:pos="360"/>
        </w:tabs>
        <w:spacing w:after="120" w:line="240" w:lineRule="auto"/>
        <w:ind w:left="360"/>
        <w:rPr>
          <w:position w:val="-10"/>
        </w:rPr>
      </w:pPr>
      <w:r w:rsidRPr="00B4653A">
        <w:rPr>
          <w:position w:val="-10"/>
        </w:rPr>
        <w:object w:dxaOrig="4520" w:dyaOrig="420" w14:anchorId="1276CE70">
          <v:shape id="_x0000_i1047" type="#_x0000_t75" style="width:226.2pt;height:21pt" o:ole="">
            <v:imagedata r:id="rId52" o:title=""/>
          </v:shape>
          <o:OLEObject Type="Embed" ProgID="Equation.DSMT4" ShapeID="_x0000_i1047" DrawAspect="Content" ObjectID="_1625588970" r:id="rId53"/>
        </w:object>
      </w:r>
    </w:p>
    <w:p w14:paraId="67FFA133" w14:textId="77777777" w:rsidR="00F676C5" w:rsidRDefault="00F676C5" w:rsidP="00F676C5">
      <w:pPr>
        <w:tabs>
          <w:tab w:val="left" w:pos="360"/>
          <w:tab w:val="left" w:pos="1890"/>
        </w:tabs>
        <w:spacing w:after="120" w:line="240" w:lineRule="auto"/>
        <w:ind w:left="360"/>
      </w:pPr>
      <w:r>
        <w:rPr>
          <w:position w:val="-10"/>
        </w:rPr>
        <w:tab/>
      </w:r>
      <w:r w:rsidR="00B4653A" w:rsidRPr="00B4653A">
        <w:rPr>
          <w:position w:val="-6"/>
        </w:rPr>
        <w:object w:dxaOrig="3000" w:dyaOrig="380" w14:anchorId="72DA6232">
          <v:shape id="_x0000_i1048" type="#_x0000_t75" style="width:150pt;height:18.6pt" o:ole="">
            <v:imagedata r:id="rId54" o:title=""/>
          </v:shape>
          <o:OLEObject Type="Embed" ProgID="Equation.DSMT4" ShapeID="_x0000_i1048" DrawAspect="Content" ObjectID="_1625588971" r:id="rId55"/>
        </w:object>
      </w:r>
    </w:p>
    <w:p w14:paraId="54D81B36" w14:textId="77777777" w:rsidR="00F676C5" w:rsidRDefault="00F676C5" w:rsidP="00F676C5">
      <w:pPr>
        <w:tabs>
          <w:tab w:val="left" w:pos="1890"/>
        </w:tabs>
        <w:spacing w:after="120" w:line="240" w:lineRule="auto"/>
        <w:ind w:left="360"/>
      </w:pPr>
      <w:r>
        <w:tab/>
      </w:r>
      <w:r w:rsidR="00B4653A" w:rsidRPr="00B4653A">
        <w:rPr>
          <w:position w:val="-6"/>
        </w:rPr>
        <w:object w:dxaOrig="1660" w:dyaOrig="279" w14:anchorId="3EF60B41">
          <v:shape id="_x0000_i1049" type="#_x0000_t75" style="width:82.2pt;height:14.4pt" o:ole="">
            <v:imagedata r:id="rId56" o:title=""/>
          </v:shape>
          <o:OLEObject Type="Embed" ProgID="Equation.DSMT4" ShapeID="_x0000_i1049" DrawAspect="Content" ObjectID="_1625588972" r:id="rId57"/>
        </w:object>
      </w:r>
    </w:p>
    <w:p w14:paraId="0198BFDC" w14:textId="2558CC78" w:rsidR="00F676C5" w:rsidRDefault="00F676C5" w:rsidP="00F676C5">
      <w:pPr>
        <w:tabs>
          <w:tab w:val="left" w:pos="1890"/>
        </w:tabs>
        <w:ind w:left="360"/>
      </w:pPr>
      <w:r>
        <w:tab/>
      </w:r>
      <w:r w:rsidR="00D23DC4" w:rsidRPr="00B4653A">
        <w:rPr>
          <w:position w:val="-10"/>
        </w:rPr>
        <w:object w:dxaOrig="1260" w:dyaOrig="340" w14:anchorId="001A9675">
          <v:shape id="_x0000_i1050" type="#_x0000_t75" style="width:63pt;height:17.4pt" o:ole="">
            <v:imagedata r:id="rId58" o:title=""/>
          </v:shape>
          <o:OLEObject Type="Embed" ProgID="Equation.DSMT4" ShapeID="_x0000_i1050" DrawAspect="Content" ObjectID="_1625588973" r:id="rId59"/>
        </w:object>
      </w:r>
      <w:r w:rsidR="00147D34">
        <w:tab/>
      </w:r>
      <w:r w:rsidR="00147D34" w:rsidRPr="00147D34">
        <w:rPr>
          <w:rFonts w:ascii="Cambria Math" w:hAnsi="Cambria Math"/>
          <w:b/>
          <w:i/>
          <w:color w:val="0000FF"/>
          <w:sz w:val="32"/>
        </w:rPr>
        <w:t>√</w:t>
      </w:r>
    </w:p>
    <w:p w14:paraId="1BD22793" w14:textId="6844FFF3" w:rsidR="00D23DC4" w:rsidRDefault="00D23DC4" w:rsidP="00D23DC4"/>
    <w:p w14:paraId="3A1C0D68" w14:textId="613B197C" w:rsidR="00D23DC4" w:rsidRDefault="00D23DC4" w:rsidP="00D23DC4"/>
    <w:p w14:paraId="4AF1BA9D" w14:textId="77777777" w:rsidR="00F676C5" w:rsidRPr="00AE76F7" w:rsidRDefault="00F676C5" w:rsidP="00F676C5">
      <w:pPr>
        <w:tabs>
          <w:tab w:val="left" w:pos="360"/>
        </w:tabs>
        <w:spacing w:after="120" w:line="240" w:lineRule="auto"/>
        <w:rPr>
          <w:b/>
          <w:i/>
          <w:sz w:val="28"/>
        </w:rPr>
      </w:pPr>
      <w:r w:rsidRPr="00AE76F7">
        <w:rPr>
          <w:b/>
          <w:i/>
          <w:sz w:val="28"/>
        </w:rPr>
        <w:t>Example</w:t>
      </w:r>
    </w:p>
    <w:p w14:paraId="3690EFBA" w14:textId="58509A1F" w:rsidR="00F676C5" w:rsidRDefault="00F676C5" w:rsidP="00D23DC4">
      <w:pPr>
        <w:tabs>
          <w:tab w:val="left" w:pos="1080"/>
        </w:tabs>
        <w:spacing w:line="240" w:lineRule="auto"/>
      </w:pPr>
      <w:r>
        <w:t xml:space="preserve">Prove </w:t>
      </w:r>
      <w:r w:rsidR="00D23DC4">
        <w:tab/>
      </w:r>
      <w:r w:rsidR="00B4653A" w:rsidRPr="00B4653A">
        <w:rPr>
          <w:position w:val="-32"/>
        </w:rPr>
        <w:object w:dxaOrig="1820" w:dyaOrig="639" w14:anchorId="170AB1D1">
          <v:shape id="_x0000_i1051" type="#_x0000_t75" style="width:90.6pt;height:32.4pt" o:ole="">
            <v:imagedata r:id="rId60" o:title=""/>
          </v:shape>
          <o:OLEObject Type="Embed" ProgID="Equation.DSMT4" ShapeID="_x0000_i1051" DrawAspect="Content" ObjectID="_1625588974" r:id="rId61"/>
        </w:object>
      </w:r>
    </w:p>
    <w:p w14:paraId="7149927A" w14:textId="77777777" w:rsidR="00F676C5" w:rsidRPr="00AE76F7" w:rsidRDefault="00F676C5" w:rsidP="006E1B1D">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2E853F58" w14:textId="77777777" w:rsidR="00F676C5" w:rsidRDefault="00B4653A" w:rsidP="00F676C5">
      <w:pPr>
        <w:spacing w:after="120"/>
        <w:ind w:left="360"/>
      </w:pPr>
      <w:r w:rsidRPr="00B4653A">
        <w:rPr>
          <w:position w:val="-58"/>
        </w:rPr>
        <w:object w:dxaOrig="2180" w:dyaOrig="1120" w14:anchorId="105451F5">
          <v:shape id="_x0000_i1052" type="#_x0000_t75" style="width:108.6pt;height:55.8pt" o:ole="">
            <v:imagedata r:id="rId62" o:title=""/>
          </v:shape>
          <o:OLEObject Type="Embed" ProgID="Equation.DSMT4" ShapeID="_x0000_i1052" DrawAspect="Content" ObjectID="_1625588975" r:id="rId63"/>
        </w:object>
      </w:r>
    </w:p>
    <w:p w14:paraId="48DBD189" w14:textId="77777777" w:rsidR="00F676C5" w:rsidRDefault="00F676C5" w:rsidP="00CB76F8">
      <w:pPr>
        <w:tabs>
          <w:tab w:val="left" w:pos="1440"/>
        </w:tabs>
        <w:ind w:left="360"/>
      </w:pPr>
      <w:r>
        <w:tab/>
      </w:r>
      <w:r w:rsidR="00B4653A" w:rsidRPr="00B4653A">
        <w:rPr>
          <w:position w:val="-58"/>
        </w:rPr>
        <w:object w:dxaOrig="1560" w:dyaOrig="1120" w14:anchorId="0DD8DA3D">
          <v:shape id="_x0000_i1053" type="#_x0000_t75" style="width:78pt;height:55.8pt" o:ole="">
            <v:imagedata r:id="rId64" o:title=""/>
          </v:shape>
          <o:OLEObject Type="Embed" ProgID="Equation.DSMT4" ShapeID="_x0000_i1053" DrawAspect="Content" ObjectID="_1625588976" r:id="rId65"/>
        </w:object>
      </w:r>
    </w:p>
    <w:p w14:paraId="340241F2" w14:textId="77777777" w:rsidR="00F676C5" w:rsidRDefault="00F676C5" w:rsidP="00CB76F8">
      <w:pPr>
        <w:tabs>
          <w:tab w:val="left" w:pos="1440"/>
        </w:tabs>
        <w:ind w:left="360"/>
      </w:pPr>
      <w:r>
        <w:tab/>
      </w:r>
      <w:r w:rsidR="00B4653A" w:rsidRPr="00B4653A">
        <w:rPr>
          <w:position w:val="-28"/>
        </w:rPr>
        <w:object w:dxaOrig="2160" w:dyaOrig="680" w14:anchorId="5338FE9A">
          <v:shape id="_x0000_i1054" type="#_x0000_t75" style="width:108pt;height:33.6pt" o:ole="">
            <v:imagedata r:id="rId66" o:title=""/>
          </v:shape>
          <o:OLEObject Type="Embed" ProgID="Equation.DSMT4" ShapeID="_x0000_i1054" DrawAspect="Content" ObjectID="_1625588977" r:id="rId67"/>
        </w:object>
      </w:r>
    </w:p>
    <w:p w14:paraId="55A8BE33" w14:textId="77777777" w:rsidR="00F676C5" w:rsidRDefault="00F676C5" w:rsidP="00CB76F8">
      <w:pPr>
        <w:tabs>
          <w:tab w:val="left" w:pos="1440"/>
        </w:tabs>
        <w:ind w:left="360"/>
      </w:pPr>
      <w:r>
        <w:tab/>
      </w:r>
      <w:r w:rsidR="00B4653A" w:rsidRPr="00B4653A">
        <w:rPr>
          <w:position w:val="-18"/>
        </w:rPr>
        <w:object w:dxaOrig="1340" w:dyaOrig="499" w14:anchorId="4C8C3EEE">
          <v:shape id="_x0000_i1055" type="#_x0000_t75" style="width:67.8pt;height:25.8pt" o:ole="">
            <v:imagedata r:id="rId68" o:title=""/>
          </v:shape>
          <o:OLEObject Type="Embed" ProgID="Equation.DSMT4" ShapeID="_x0000_i1055" DrawAspect="Content" ObjectID="_1625588978" r:id="rId69"/>
        </w:object>
      </w:r>
    </w:p>
    <w:p w14:paraId="459589D6" w14:textId="77777777" w:rsidR="00F676C5" w:rsidRDefault="00F676C5" w:rsidP="00F676C5">
      <w:pPr>
        <w:tabs>
          <w:tab w:val="left" w:pos="1440"/>
        </w:tabs>
        <w:spacing w:after="120"/>
        <w:ind w:left="360"/>
      </w:pPr>
      <w:r>
        <w:tab/>
      </w:r>
      <w:r w:rsidR="00B4653A" w:rsidRPr="00B4653A">
        <w:rPr>
          <w:position w:val="-6"/>
        </w:rPr>
        <w:object w:dxaOrig="1340" w:dyaOrig="279" w14:anchorId="3B570C79">
          <v:shape id="_x0000_i1056" type="#_x0000_t75" style="width:67.8pt;height:14.4pt" o:ole="">
            <v:imagedata r:id="rId70" o:title=""/>
          </v:shape>
          <o:OLEObject Type="Embed" ProgID="Equation.DSMT4" ShapeID="_x0000_i1056" DrawAspect="Content" ObjectID="_1625588979" r:id="rId71"/>
        </w:object>
      </w:r>
    </w:p>
    <w:p w14:paraId="14D5B262" w14:textId="4CFB7A3A" w:rsidR="00F676C5" w:rsidRDefault="00F676C5" w:rsidP="00CB76F8">
      <w:pPr>
        <w:tabs>
          <w:tab w:val="left" w:pos="1440"/>
        </w:tabs>
        <w:spacing w:line="240" w:lineRule="auto"/>
        <w:ind w:left="360"/>
        <w:rPr>
          <w:position w:val="-6"/>
        </w:rPr>
      </w:pPr>
      <w:r>
        <w:tab/>
      </w:r>
      <w:r w:rsidR="00D23DC4" w:rsidRPr="00B4653A">
        <w:rPr>
          <w:position w:val="-10"/>
        </w:rPr>
        <w:object w:dxaOrig="960" w:dyaOrig="340" w14:anchorId="158659E6">
          <v:shape id="_x0000_i1057" type="#_x0000_t75" style="width:48pt;height:17.4pt" o:ole="">
            <v:imagedata r:id="rId72" o:title=""/>
          </v:shape>
          <o:OLEObject Type="Embed" ProgID="Equation.DSMT4" ShapeID="_x0000_i1057" DrawAspect="Content" ObjectID="_1625588980" r:id="rId73"/>
        </w:object>
      </w:r>
      <w:r w:rsidR="00147D34">
        <w:tab/>
      </w:r>
      <w:r w:rsidR="00147D34" w:rsidRPr="00147D34">
        <w:rPr>
          <w:rFonts w:ascii="Cambria Math" w:hAnsi="Cambria Math"/>
          <w:b/>
          <w:i/>
          <w:color w:val="0000FF"/>
          <w:sz w:val="32"/>
        </w:rPr>
        <w:t>√</w:t>
      </w:r>
    </w:p>
    <w:p w14:paraId="652912B2" w14:textId="77777777" w:rsidR="00EC09C2" w:rsidRDefault="00EC09C2" w:rsidP="00EC09C2"/>
    <w:p w14:paraId="73BF203C" w14:textId="77777777" w:rsidR="00AE76F7" w:rsidRDefault="00AE76F7" w:rsidP="00EC09C2"/>
    <w:p w14:paraId="06449B61" w14:textId="77777777" w:rsidR="00F676C5" w:rsidRPr="00AE76F7" w:rsidRDefault="00F676C5" w:rsidP="00D23DC4">
      <w:pPr>
        <w:tabs>
          <w:tab w:val="left" w:pos="360"/>
        </w:tabs>
        <w:spacing w:line="360" w:lineRule="auto"/>
        <w:rPr>
          <w:b/>
          <w:i/>
          <w:sz w:val="28"/>
        </w:rPr>
      </w:pPr>
      <w:r w:rsidRPr="00AE76F7">
        <w:rPr>
          <w:b/>
          <w:i/>
          <w:sz w:val="28"/>
        </w:rPr>
        <w:t>Example</w:t>
      </w:r>
    </w:p>
    <w:p w14:paraId="11099C34" w14:textId="782F8F24" w:rsidR="00F676C5" w:rsidRDefault="00F676C5" w:rsidP="00D23DC4">
      <w:pPr>
        <w:tabs>
          <w:tab w:val="left" w:pos="1080"/>
        </w:tabs>
        <w:spacing w:line="360" w:lineRule="auto"/>
      </w:pPr>
      <w:r>
        <w:t xml:space="preserve">Prove </w:t>
      </w:r>
      <w:r w:rsidR="00D23DC4">
        <w:tab/>
      </w:r>
      <w:r w:rsidR="00B4653A" w:rsidRPr="00B4653A">
        <w:rPr>
          <w:position w:val="-6"/>
        </w:rPr>
        <w:object w:dxaOrig="2900" w:dyaOrig="380" w14:anchorId="5E337B29">
          <v:shape id="_x0000_i1058" type="#_x0000_t75" style="width:144.6pt;height:18.6pt" o:ole="">
            <v:imagedata r:id="rId74" o:title=""/>
          </v:shape>
          <o:OLEObject Type="Embed" ProgID="Equation.DSMT4" ShapeID="_x0000_i1058" DrawAspect="Content" ObjectID="_1625588981" r:id="rId75"/>
        </w:object>
      </w:r>
    </w:p>
    <w:p w14:paraId="38BA20B4" w14:textId="77777777" w:rsidR="00F676C5" w:rsidRPr="00AE76F7" w:rsidRDefault="00F676C5" w:rsidP="00D23DC4">
      <w:pPr>
        <w:tabs>
          <w:tab w:val="left" w:pos="360"/>
        </w:tabs>
        <w:spacing w:line="360" w:lineRule="auto"/>
        <w:rPr>
          <w:b/>
          <w:i/>
          <w:color w:val="632423" w:themeColor="accent2" w:themeShade="80"/>
          <w:u w:val="single"/>
        </w:rPr>
      </w:pPr>
      <w:r w:rsidRPr="00AE76F7">
        <w:rPr>
          <w:b/>
          <w:i/>
          <w:color w:val="632423" w:themeColor="accent2" w:themeShade="80"/>
          <w:u w:val="single"/>
        </w:rPr>
        <w:t>Solution</w:t>
      </w:r>
    </w:p>
    <w:p w14:paraId="57855A81" w14:textId="77777777" w:rsidR="00F676C5" w:rsidRDefault="00B4653A" w:rsidP="00EC09C2">
      <w:pPr>
        <w:ind w:left="360"/>
      </w:pPr>
      <w:r w:rsidRPr="00B4653A">
        <w:rPr>
          <w:position w:val="-10"/>
        </w:rPr>
        <w:object w:dxaOrig="1820" w:dyaOrig="320" w14:anchorId="7808ACFB">
          <v:shape id="_x0000_i1059" type="#_x0000_t75" style="width:90.6pt;height:16.2pt" o:ole="">
            <v:imagedata r:id="rId76" o:title=""/>
          </v:shape>
          <o:OLEObject Type="Embed" ProgID="Equation.DSMT4" ShapeID="_x0000_i1059" DrawAspect="Content" ObjectID="_1625588982" r:id="rId77"/>
        </w:object>
      </w:r>
    </w:p>
    <w:p w14:paraId="31EDDAC9" w14:textId="77777777" w:rsidR="00F676C5" w:rsidRDefault="00F676C5" w:rsidP="00EC09C2">
      <w:pPr>
        <w:tabs>
          <w:tab w:val="left" w:pos="990"/>
        </w:tabs>
        <w:ind w:left="360"/>
      </w:pPr>
      <w:r>
        <w:tab/>
      </w:r>
      <w:r w:rsidR="00B4653A" w:rsidRPr="00B4653A">
        <w:rPr>
          <w:position w:val="-6"/>
        </w:rPr>
        <w:object w:dxaOrig="1440" w:dyaOrig="380" w14:anchorId="7FE11842">
          <v:shape id="_x0000_i1060" type="#_x0000_t75" style="width:1in;height:18.6pt" o:ole="">
            <v:imagedata r:id="rId78" o:title=""/>
          </v:shape>
          <o:OLEObject Type="Embed" ProgID="Equation.DSMT4" ShapeID="_x0000_i1060" DrawAspect="Content" ObjectID="_1625588983" r:id="rId79"/>
        </w:object>
      </w:r>
    </w:p>
    <w:p w14:paraId="0CEF1548" w14:textId="77777777" w:rsidR="00F676C5" w:rsidRDefault="00F676C5" w:rsidP="00EC09C2">
      <w:pPr>
        <w:tabs>
          <w:tab w:val="left" w:pos="990"/>
        </w:tabs>
        <w:ind w:left="360"/>
      </w:pPr>
      <w:r>
        <w:tab/>
      </w:r>
      <w:r w:rsidR="00B4653A" w:rsidRPr="00B4653A">
        <w:rPr>
          <w:position w:val="-14"/>
        </w:rPr>
        <w:object w:dxaOrig="1620" w:dyaOrig="480" w14:anchorId="796C9E93">
          <v:shape id="_x0000_i1061" type="#_x0000_t75" style="width:81pt;height:24pt" o:ole="">
            <v:imagedata r:id="rId80" o:title=""/>
          </v:shape>
          <o:OLEObject Type="Embed" ProgID="Equation.DSMT4" ShapeID="_x0000_i1061" DrawAspect="Content" ObjectID="_1625588984" r:id="rId81"/>
        </w:object>
      </w:r>
    </w:p>
    <w:p w14:paraId="4B1030D7" w14:textId="77777777" w:rsidR="00F676C5" w:rsidRDefault="00F676C5" w:rsidP="00EC09C2">
      <w:pPr>
        <w:tabs>
          <w:tab w:val="left" w:pos="990"/>
        </w:tabs>
        <w:ind w:left="360"/>
      </w:pPr>
      <w:r>
        <w:tab/>
      </w:r>
      <w:r w:rsidR="00B4653A" w:rsidRPr="00B4653A">
        <w:rPr>
          <w:position w:val="-22"/>
        </w:rPr>
        <w:object w:dxaOrig="2079" w:dyaOrig="660" w14:anchorId="570C5E51">
          <v:shape id="_x0000_i1062" type="#_x0000_t75" style="width:104.4pt;height:33pt" o:ole="">
            <v:imagedata r:id="rId82" o:title=""/>
          </v:shape>
          <o:OLEObject Type="Embed" ProgID="Equation.DSMT4" ShapeID="_x0000_i1062" DrawAspect="Content" ObjectID="_1625588985" r:id="rId83"/>
        </w:object>
      </w:r>
    </w:p>
    <w:p w14:paraId="472E7F19" w14:textId="77777777" w:rsidR="00F676C5" w:rsidRDefault="00F676C5" w:rsidP="00EC09C2">
      <w:pPr>
        <w:tabs>
          <w:tab w:val="left" w:pos="990"/>
        </w:tabs>
        <w:ind w:left="360"/>
      </w:pPr>
      <w:r>
        <w:lastRenderedPageBreak/>
        <w:tab/>
      </w:r>
      <w:r w:rsidR="00B4653A" w:rsidRPr="00B4653A">
        <w:rPr>
          <w:position w:val="-22"/>
        </w:rPr>
        <w:object w:dxaOrig="2920" w:dyaOrig="560" w14:anchorId="108B3F71">
          <v:shape id="_x0000_i1063" type="#_x0000_t75" style="width:146.4pt;height:27.6pt" o:ole="">
            <v:imagedata r:id="rId84" o:title=""/>
          </v:shape>
          <o:OLEObject Type="Embed" ProgID="Equation.DSMT4" ShapeID="_x0000_i1063" DrawAspect="Content" ObjectID="_1625588986" r:id="rId85"/>
        </w:object>
      </w:r>
    </w:p>
    <w:p w14:paraId="5DCEB780" w14:textId="77777777" w:rsidR="00F676C5" w:rsidRDefault="00F676C5" w:rsidP="00EC09C2">
      <w:pPr>
        <w:tabs>
          <w:tab w:val="left" w:pos="990"/>
        </w:tabs>
        <w:ind w:left="360"/>
      </w:pPr>
      <w:r>
        <w:tab/>
      </w:r>
      <w:r w:rsidR="00B4653A" w:rsidRPr="00B4653A">
        <w:rPr>
          <w:position w:val="-6"/>
        </w:rPr>
        <w:object w:dxaOrig="2600" w:dyaOrig="380" w14:anchorId="490D88C0">
          <v:shape id="_x0000_i1064" type="#_x0000_t75" style="width:129.6pt;height:18.6pt" o:ole="">
            <v:imagedata r:id="rId86" o:title=""/>
          </v:shape>
          <o:OLEObject Type="Embed" ProgID="Equation.DSMT4" ShapeID="_x0000_i1064" DrawAspect="Content" ObjectID="_1625588987" r:id="rId87"/>
        </w:object>
      </w:r>
    </w:p>
    <w:p w14:paraId="5E628609" w14:textId="7CC6B71C" w:rsidR="00F676C5" w:rsidRDefault="00F676C5" w:rsidP="00EC09C2">
      <w:pPr>
        <w:tabs>
          <w:tab w:val="left" w:pos="990"/>
        </w:tabs>
        <w:ind w:left="360"/>
      </w:pPr>
      <w:r>
        <w:tab/>
      </w:r>
      <w:r w:rsidR="00D23DC4" w:rsidRPr="00B4653A">
        <w:rPr>
          <w:position w:val="-10"/>
        </w:rPr>
        <w:object w:dxaOrig="2380" w:dyaOrig="420" w14:anchorId="2743F828">
          <v:shape id="_x0000_i1065" type="#_x0000_t75" style="width:119.4pt;height:21pt" o:ole="">
            <v:imagedata r:id="rId88" o:title=""/>
          </v:shape>
          <o:OLEObject Type="Embed" ProgID="Equation.DSMT4" ShapeID="_x0000_i1065" DrawAspect="Content" ObjectID="_1625588988" r:id="rId89"/>
        </w:object>
      </w:r>
      <w:r w:rsidR="00147D34">
        <w:tab/>
      </w:r>
      <w:r w:rsidR="00147D34" w:rsidRPr="00147D34">
        <w:rPr>
          <w:rFonts w:ascii="Cambria Math" w:hAnsi="Cambria Math"/>
          <w:b/>
          <w:i/>
          <w:color w:val="0000FF"/>
          <w:sz w:val="32"/>
        </w:rPr>
        <w:t>√</w:t>
      </w:r>
    </w:p>
    <w:p w14:paraId="259F457D" w14:textId="6A399C22" w:rsidR="00D23DC4" w:rsidRDefault="00D23DC4" w:rsidP="00D23DC4">
      <w:pPr>
        <w:spacing w:line="360" w:lineRule="auto"/>
      </w:pPr>
    </w:p>
    <w:p w14:paraId="3F27A862" w14:textId="77777777" w:rsidR="00D23DC4" w:rsidRDefault="00D23DC4" w:rsidP="00D23DC4">
      <w:pPr>
        <w:spacing w:line="360" w:lineRule="auto"/>
      </w:pPr>
    </w:p>
    <w:p w14:paraId="04BCEDA0" w14:textId="77777777" w:rsidR="00F676C5" w:rsidRDefault="00B4653A" w:rsidP="00F676C5">
      <w:pPr>
        <w:spacing w:after="120"/>
      </w:pPr>
      <w:r w:rsidRPr="00B4653A">
        <w:rPr>
          <w:position w:val="-10"/>
        </w:rPr>
        <w:object w:dxaOrig="1960" w:dyaOrig="320" w14:anchorId="7593D82A">
          <v:shape id="_x0000_i1066" type="#_x0000_t75" style="width:97.8pt;height:16.2pt" o:ole="">
            <v:imagedata r:id="rId90" o:title=""/>
          </v:shape>
          <o:OLEObject Type="Embed" ProgID="Equation.DSMT4" ShapeID="_x0000_i1066" DrawAspect="Content" ObjectID="_1625588989" r:id="rId91"/>
        </w:object>
      </w:r>
    </w:p>
    <w:p w14:paraId="5EF4CB3F" w14:textId="77777777" w:rsidR="00F676C5" w:rsidRDefault="00F676C5" w:rsidP="00484623">
      <w:pPr>
        <w:tabs>
          <w:tab w:val="left" w:pos="720"/>
        </w:tabs>
        <w:spacing w:after="120" w:line="360" w:lineRule="auto"/>
      </w:pPr>
      <w:r>
        <w:tab/>
      </w:r>
      <w:r w:rsidR="00B4653A" w:rsidRPr="00B4653A">
        <w:rPr>
          <w:position w:val="-20"/>
        </w:rPr>
        <w:object w:dxaOrig="1620" w:dyaOrig="520" w14:anchorId="43D8C7F5">
          <v:shape id="_x0000_i1067" type="#_x0000_t75" style="width:81pt;height:25.8pt" o:ole="">
            <v:imagedata r:id="rId92" o:title=""/>
          </v:shape>
          <o:OLEObject Type="Embed" ProgID="Equation.DSMT4" ShapeID="_x0000_i1067" DrawAspect="Content" ObjectID="_1625588990" r:id="rId93"/>
        </w:object>
      </w:r>
    </w:p>
    <w:p w14:paraId="70260B99" w14:textId="49AAF3D2" w:rsidR="00F676C5" w:rsidRDefault="00F676C5" w:rsidP="00F676C5">
      <w:pPr>
        <w:tabs>
          <w:tab w:val="left" w:pos="360"/>
        </w:tabs>
      </w:pPr>
      <w:r>
        <w:tab/>
      </w:r>
      <w:r w:rsidR="00B4653A" w:rsidRPr="00B4653A">
        <w:rPr>
          <w:position w:val="-34"/>
        </w:rPr>
        <w:object w:dxaOrig="2000" w:dyaOrig="700" w14:anchorId="6E7BCFDA">
          <v:shape id="_x0000_i1068" type="#_x0000_t75" style="width:99.6pt;height:35.4pt" o:ole="">
            <v:imagedata r:id="rId94" o:title=""/>
          </v:shape>
          <o:OLEObject Type="Embed" ProgID="Equation.DSMT4" ShapeID="_x0000_i1068" DrawAspect="Content" ObjectID="_1625588991" r:id="rId95"/>
        </w:object>
      </w:r>
    </w:p>
    <w:p w14:paraId="3E58AA83" w14:textId="6A923AA7" w:rsidR="00D23DC4" w:rsidRDefault="00D23DC4" w:rsidP="00D23DC4"/>
    <w:p w14:paraId="06E11B6C" w14:textId="04E5B04A" w:rsidR="00D23DC4" w:rsidRDefault="00D23DC4" w:rsidP="00D23DC4"/>
    <w:p w14:paraId="2186D942" w14:textId="77777777" w:rsidR="00F676C5" w:rsidRPr="00AE76F7" w:rsidRDefault="00F676C5" w:rsidP="00F676C5">
      <w:pPr>
        <w:tabs>
          <w:tab w:val="left" w:pos="360"/>
        </w:tabs>
        <w:spacing w:after="120" w:line="240" w:lineRule="auto"/>
        <w:rPr>
          <w:b/>
          <w:i/>
          <w:sz w:val="28"/>
        </w:rPr>
      </w:pPr>
      <w:r w:rsidRPr="00AE76F7">
        <w:rPr>
          <w:b/>
          <w:i/>
          <w:sz w:val="28"/>
        </w:rPr>
        <w:t>Example</w:t>
      </w:r>
    </w:p>
    <w:p w14:paraId="4D49713F" w14:textId="77777777" w:rsidR="00F676C5" w:rsidRDefault="00F676C5" w:rsidP="00EE6B16">
      <w:pPr>
        <w:tabs>
          <w:tab w:val="left" w:pos="1080"/>
        </w:tabs>
        <w:spacing w:line="240" w:lineRule="auto"/>
      </w:pPr>
      <w:r>
        <w:t>Simplify</w:t>
      </w:r>
      <w:r w:rsidR="00EE6B16">
        <w:tab/>
      </w:r>
      <w:r>
        <w:t xml:space="preserve"> </w:t>
      </w:r>
      <w:r w:rsidR="00B4653A" w:rsidRPr="00B4653A">
        <w:rPr>
          <w:position w:val="-30"/>
        </w:rPr>
        <w:object w:dxaOrig="1180" w:dyaOrig="620" w14:anchorId="1EE1D3D6">
          <v:shape id="_x0000_i1069" type="#_x0000_t75" style="width:59.4pt;height:31.8pt" o:ole="">
            <v:imagedata r:id="rId96" o:title=""/>
          </v:shape>
          <o:OLEObject Type="Embed" ProgID="Equation.DSMT4" ShapeID="_x0000_i1069" DrawAspect="Content" ObjectID="_1625588992" r:id="rId97"/>
        </w:object>
      </w:r>
    </w:p>
    <w:p w14:paraId="158A678A" w14:textId="77777777" w:rsidR="00F676C5" w:rsidRPr="00AE76F7" w:rsidRDefault="00F676C5" w:rsidP="00DD7FC6">
      <w:pPr>
        <w:tabs>
          <w:tab w:val="left" w:pos="360"/>
        </w:tabs>
        <w:spacing w:after="120" w:line="240" w:lineRule="auto"/>
        <w:rPr>
          <w:b/>
          <w:i/>
          <w:color w:val="632423" w:themeColor="accent2" w:themeShade="80"/>
          <w:u w:val="single"/>
        </w:rPr>
      </w:pPr>
      <w:r w:rsidRPr="00AE76F7">
        <w:rPr>
          <w:b/>
          <w:i/>
          <w:color w:val="632423" w:themeColor="accent2" w:themeShade="80"/>
          <w:u w:val="single"/>
        </w:rPr>
        <w:t>Solution</w:t>
      </w:r>
    </w:p>
    <w:p w14:paraId="79B2D0F4" w14:textId="77777777" w:rsidR="00F676C5" w:rsidRDefault="00B4653A" w:rsidP="00EE6B16">
      <w:pPr>
        <w:spacing w:line="240" w:lineRule="auto"/>
        <w:ind w:left="360"/>
      </w:pPr>
      <w:r w:rsidRPr="00B4653A">
        <w:rPr>
          <w:position w:val="-30"/>
        </w:rPr>
        <w:object w:dxaOrig="2460" w:dyaOrig="620" w14:anchorId="5888731C">
          <v:shape id="_x0000_i1070" type="#_x0000_t75" style="width:123pt;height:31.8pt" o:ole="">
            <v:imagedata r:id="rId98" o:title=""/>
          </v:shape>
          <o:OLEObject Type="Embed" ProgID="Equation.DSMT4" ShapeID="_x0000_i1070" DrawAspect="Content" ObjectID="_1625588993" r:id="rId99"/>
        </w:object>
      </w:r>
    </w:p>
    <w:p w14:paraId="5C0706D7" w14:textId="77777777" w:rsidR="00F676C5" w:rsidRDefault="00F676C5" w:rsidP="00C41A9F">
      <w:pPr>
        <w:tabs>
          <w:tab w:val="left" w:pos="1620"/>
        </w:tabs>
        <w:spacing w:line="360" w:lineRule="auto"/>
        <w:ind w:left="360"/>
      </w:pPr>
      <w:r>
        <w:tab/>
      </w:r>
      <w:r w:rsidR="00B4653A" w:rsidRPr="00B4653A">
        <w:rPr>
          <w:position w:val="-10"/>
        </w:rPr>
        <w:object w:dxaOrig="1060" w:dyaOrig="320" w14:anchorId="05B4E61F">
          <v:shape id="_x0000_i1071" type="#_x0000_t75" style="width:53.4pt;height:16.2pt" o:ole="">
            <v:imagedata r:id="rId100" o:title=""/>
          </v:shape>
          <o:OLEObject Type="Embed" ProgID="Equation.DSMT4" ShapeID="_x0000_i1071" DrawAspect="Content" ObjectID="_1625588994" r:id="rId101"/>
        </w:object>
      </w:r>
    </w:p>
    <w:p w14:paraId="149E5D05" w14:textId="1EB6C489" w:rsidR="00F676C5" w:rsidRDefault="00F676C5" w:rsidP="00F676C5">
      <w:pPr>
        <w:tabs>
          <w:tab w:val="left" w:pos="1620"/>
        </w:tabs>
        <w:spacing w:line="240" w:lineRule="auto"/>
        <w:ind w:left="360"/>
      </w:pPr>
      <w:r>
        <w:tab/>
      </w:r>
      <w:r w:rsidR="00D23DC4" w:rsidRPr="00B4653A">
        <w:rPr>
          <w:position w:val="-34"/>
        </w:rPr>
        <w:object w:dxaOrig="740" w:dyaOrig="660" w14:anchorId="07ECEACA">
          <v:shape id="_x0000_i1072" type="#_x0000_t75" style="width:37.8pt;height:33pt" o:ole="">
            <v:imagedata r:id="rId102" o:title=""/>
          </v:shape>
          <o:OLEObject Type="Embed" ProgID="Equation.DSMT4" ShapeID="_x0000_i1072" DrawAspect="Content" ObjectID="_1625588995" r:id="rId103"/>
        </w:object>
      </w:r>
    </w:p>
    <w:p w14:paraId="1A634669" w14:textId="77777777" w:rsidR="00F676C5" w:rsidRDefault="00F676C5" w:rsidP="00143AE3">
      <w:pPr>
        <w:tabs>
          <w:tab w:val="left" w:pos="360"/>
        </w:tabs>
      </w:pPr>
    </w:p>
    <w:p w14:paraId="6D90E975" w14:textId="77777777" w:rsidR="00F676C5" w:rsidRDefault="00F676C5" w:rsidP="001B2C32">
      <w:pPr>
        <w:tabs>
          <w:tab w:val="left" w:pos="360"/>
        </w:tabs>
      </w:pPr>
    </w:p>
    <w:p w14:paraId="6B5919FF" w14:textId="77777777" w:rsidR="00F676C5" w:rsidRPr="00AE76F7" w:rsidRDefault="00F676C5" w:rsidP="00F676C5">
      <w:pPr>
        <w:spacing w:after="120" w:line="240" w:lineRule="auto"/>
        <w:rPr>
          <w:b/>
          <w:i/>
          <w:sz w:val="28"/>
        </w:rPr>
      </w:pPr>
      <w:r w:rsidRPr="00AE76F7">
        <w:rPr>
          <w:b/>
          <w:i/>
          <w:sz w:val="28"/>
        </w:rPr>
        <w:t>Example</w:t>
      </w:r>
    </w:p>
    <w:p w14:paraId="54474C70" w14:textId="77777777" w:rsidR="00F676C5" w:rsidRDefault="00F676C5" w:rsidP="00BC4947">
      <w:pPr>
        <w:spacing w:line="240" w:lineRule="auto"/>
      </w:pPr>
      <w:r>
        <w:t xml:space="preserve">Prove </w:t>
      </w:r>
      <w:r w:rsidR="00B4653A" w:rsidRPr="00B4653A">
        <w:rPr>
          <w:position w:val="-20"/>
        </w:rPr>
        <w:object w:dxaOrig="1719" w:dyaOrig="520" w14:anchorId="26F7EB5A">
          <v:shape id="_x0000_i1073" type="#_x0000_t75" style="width:86.4pt;height:25.8pt" o:ole="">
            <v:imagedata r:id="rId104" o:title=""/>
          </v:shape>
          <o:OLEObject Type="Embed" ProgID="Equation.DSMT4" ShapeID="_x0000_i1073" DrawAspect="Content" ObjectID="_1625588996" r:id="rId105"/>
        </w:object>
      </w:r>
    </w:p>
    <w:p w14:paraId="4E4C47D1" w14:textId="77777777" w:rsidR="00F676C5" w:rsidRPr="00AE76F7" w:rsidRDefault="00F676C5" w:rsidP="00BC4947">
      <w:pPr>
        <w:spacing w:line="240" w:lineRule="auto"/>
        <w:rPr>
          <w:b/>
          <w:i/>
          <w:color w:val="632423" w:themeColor="accent2" w:themeShade="80"/>
          <w:u w:val="single"/>
        </w:rPr>
      </w:pPr>
      <w:r w:rsidRPr="00AE76F7">
        <w:rPr>
          <w:b/>
          <w:i/>
          <w:color w:val="632423" w:themeColor="accent2" w:themeShade="80"/>
          <w:u w:val="single"/>
        </w:rPr>
        <w:t>Solution</w:t>
      </w:r>
    </w:p>
    <w:p w14:paraId="5F6C02AD" w14:textId="77777777" w:rsidR="00F676C5" w:rsidRDefault="00B4653A" w:rsidP="00191928">
      <w:pPr>
        <w:ind w:left="360"/>
      </w:pPr>
      <w:r w:rsidRPr="00B4653A">
        <w:rPr>
          <w:position w:val="-20"/>
        </w:rPr>
        <w:object w:dxaOrig="2780" w:dyaOrig="660" w14:anchorId="100C965E">
          <v:shape id="_x0000_i1074" type="#_x0000_t75" style="width:139.8pt;height:33pt" o:ole="">
            <v:imagedata r:id="rId106" o:title=""/>
          </v:shape>
          <o:OLEObject Type="Embed" ProgID="Equation.DSMT4" ShapeID="_x0000_i1074" DrawAspect="Content" ObjectID="_1625588997" r:id="rId107"/>
        </w:object>
      </w:r>
    </w:p>
    <w:p w14:paraId="4DAF9A50" w14:textId="77777777" w:rsidR="00F676C5" w:rsidRDefault="00F676C5" w:rsidP="00191928">
      <w:pPr>
        <w:tabs>
          <w:tab w:val="left" w:pos="1350"/>
        </w:tabs>
        <w:ind w:left="360"/>
      </w:pPr>
      <w:r>
        <w:tab/>
      </w:r>
      <w:r w:rsidR="00B4653A" w:rsidRPr="00B4653A">
        <w:rPr>
          <w:position w:val="-20"/>
        </w:rPr>
        <w:object w:dxaOrig="1640" w:dyaOrig="620" w14:anchorId="4DF1503E">
          <v:shape id="_x0000_i1075" type="#_x0000_t75" style="width:82.2pt;height:31.8pt" o:ole="">
            <v:imagedata r:id="rId108" o:title=""/>
          </v:shape>
          <o:OLEObject Type="Embed" ProgID="Equation.DSMT4" ShapeID="_x0000_i1075" DrawAspect="Content" ObjectID="_1625588998" r:id="rId109"/>
        </w:object>
      </w:r>
    </w:p>
    <w:p w14:paraId="64BFC561" w14:textId="77777777" w:rsidR="00F676C5" w:rsidRDefault="00F676C5" w:rsidP="00C41A9F">
      <w:pPr>
        <w:tabs>
          <w:tab w:val="left" w:pos="1350"/>
        </w:tabs>
        <w:spacing w:line="360" w:lineRule="auto"/>
        <w:ind w:left="360"/>
      </w:pPr>
      <w:r>
        <w:tab/>
      </w:r>
      <w:r w:rsidR="00B4653A" w:rsidRPr="00B4653A">
        <w:rPr>
          <w:position w:val="-20"/>
        </w:rPr>
        <w:object w:dxaOrig="1400" w:dyaOrig="620" w14:anchorId="3DA027ED">
          <v:shape id="_x0000_i1076" type="#_x0000_t75" style="width:69.6pt;height:31.8pt" o:ole="">
            <v:imagedata r:id="rId110" o:title=""/>
          </v:shape>
          <o:OLEObject Type="Embed" ProgID="Equation.DSMT4" ShapeID="_x0000_i1076" DrawAspect="Content" ObjectID="_1625588999" r:id="rId111"/>
        </w:object>
      </w:r>
    </w:p>
    <w:p w14:paraId="2C03FDAB" w14:textId="77777777" w:rsidR="00F676C5" w:rsidRDefault="00F676C5" w:rsidP="00C41A9F">
      <w:pPr>
        <w:tabs>
          <w:tab w:val="left" w:pos="1350"/>
        </w:tabs>
        <w:spacing w:line="360" w:lineRule="auto"/>
        <w:ind w:left="360"/>
        <w:rPr>
          <w:position w:val="-22"/>
        </w:rPr>
      </w:pPr>
      <w:r>
        <w:tab/>
      </w:r>
      <w:r w:rsidR="00B4653A" w:rsidRPr="00B4653A">
        <w:rPr>
          <w:position w:val="-20"/>
        </w:rPr>
        <w:object w:dxaOrig="780" w:dyaOrig="520" w14:anchorId="44287AED">
          <v:shape id="_x0000_i1077" type="#_x0000_t75" style="width:39pt;height:25.8pt" o:ole="">
            <v:imagedata r:id="rId112" o:title=""/>
          </v:shape>
          <o:OLEObject Type="Embed" ProgID="Equation.DSMT4" ShapeID="_x0000_i1077" DrawAspect="Content" ObjectID="_1625589000" r:id="rId113"/>
        </w:object>
      </w:r>
    </w:p>
    <w:p w14:paraId="30276463" w14:textId="3286797D" w:rsidR="00143AE3" w:rsidRDefault="00143AE3" w:rsidP="00BC4947">
      <w:pPr>
        <w:tabs>
          <w:tab w:val="left" w:pos="1350"/>
        </w:tabs>
        <w:ind w:left="360"/>
        <w:rPr>
          <w:position w:val="-22"/>
        </w:rPr>
      </w:pPr>
      <w:r>
        <w:rPr>
          <w:position w:val="-22"/>
        </w:rPr>
        <w:tab/>
      </w:r>
      <w:r w:rsidR="00D23DC4" w:rsidRPr="00B4653A">
        <w:rPr>
          <w:position w:val="-10"/>
        </w:rPr>
        <w:object w:dxaOrig="859" w:dyaOrig="340" w14:anchorId="6000A90B">
          <v:shape id="_x0000_i1078" type="#_x0000_t75" style="width:42.6pt;height:17.4pt" o:ole="">
            <v:imagedata r:id="rId114" o:title=""/>
          </v:shape>
          <o:OLEObject Type="Embed" ProgID="Equation.DSMT4" ShapeID="_x0000_i1078" DrawAspect="Content" ObjectID="_1625589001" r:id="rId115"/>
        </w:object>
      </w:r>
      <w:r w:rsidR="00147D34">
        <w:tab/>
      </w:r>
      <w:r w:rsidR="00147D34" w:rsidRPr="00147D34">
        <w:rPr>
          <w:rFonts w:ascii="Cambria Math" w:hAnsi="Cambria Math"/>
          <w:b/>
          <w:i/>
          <w:color w:val="0000FF"/>
          <w:sz w:val="32"/>
        </w:rPr>
        <w:t>√</w:t>
      </w:r>
    </w:p>
    <w:p w14:paraId="7242E694" w14:textId="715997F7" w:rsidR="00D23DC4" w:rsidRDefault="00D23DC4" w:rsidP="00F676C5">
      <w:r>
        <w:br w:type="page"/>
      </w:r>
    </w:p>
    <w:p w14:paraId="63AE4E41" w14:textId="77777777" w:rsidR="00F676C5" w:rsidRPr="00D733D2" w:rsidRDefault="00F676C5" w:rsidP="00243AD4">
      <w:pPr>
        <w:spacing w:line="360" w:lineRule="auto"/>
        <w:rPr>
          <w:b/>
          <w:i/>
          <w:sz w:val="28"/>
        </w:rPr>
      </w:pPr>
      <w:r w:rsidRPr="00D733D2">
        <w:rPr>
          <w:b/>
          <w:i/>
          <w:sz w:val="28"/>
        </w:rPr>
        <w:lastRenderedPageBreak/>
        <w:t>Example</w:t>
      </w:r>
    </w:p>
    <w:p w14:paraId="30FD0F8C" w14:textId="7C69A472" w:rsidR="00F676C5" w:rsidRDefault="00F676C5" w:rsidP="00243AD4">
      <w:pPr>
        <w:spacing w:line="360" w:lineRule="auto"/>
      </w:pPr>
      <w:r>
        <w:t xml:space="preserve">Given </w:t>
      </w:r>
      <w:r w:rsidR="00243AD4" w:rsidRPr="00B4653A">
        <w:rPr>
          <w:position w:val="-20"/>
        </w:rPr>
        <w:object w:dxaOrig="940" w:dyaOrig="520" w14:anchorId="1461E7C3">
          <v:shape id="_x0000_i1079" type="#_x0000_t75" style="width:46.2pt;height:25.8pt" o:ole="">
            <v:imagedata r:id="rId116" o:title=""/>
          </v:shape>
          <o:OLEObject Type="Embed" ProgID="Equation.DSMT4" ShapeID="_x0000_i1079" DrawAspect="Content" ObjectID="_1625589002" r:id="rId117"/>
        </w:object>
      </w:r>
      <w:r>
        <w:t xml:space="preserve"> and </w:t>
      </w:r>
      <w:r w:rsidR="00B4653A" w:rsidRPr="00B4653A">
        <w:rPr>
          <w:position w:val="-6"/>
        </w:rPr>
        <w:object w:dxaOrig="880" w:dyaOrig="279" w14:anchorId="0B04D260">
          <v:shape id="_x0000_i1080" type="#_x0000_t75" style="width:44.4pt;height:14.4pt" o:ole="">
            <v:imagedata r:id="rId118" o:title=""/>
          </v:shape>
          <o:OLEObject Type="Embed" ProgID="Equation.DSMT4" ShapeID="_x0000_i1080" DrawAspect="Content" ObjectID="_1625589003" r:id="rId119"/>
        </w:object>
      </w:r>
      <w:r>
        <w:t xml:space="preserve">, find </w:t>
      </w:r>
      <w:r w:rsidR="00B4653A" w:rsidRPr="00B4653A">
        <w:rPr>
          <w:position w:val="-10"/>
        </w:rPr>
        <w:object w:dxaOrig="2659" w:dyaOrig="320" w14:anchorId="530758A2">
          <v:shape id="_x0000_i1081" type="#_x0000_t75" style="width:133.8pt;height:16.2pt" o:ole="">
            <v:imagedata r:id="rId120" o:title=""/>
          </v:shape>
          <o:OLEObject Type="Embed" ProgID="Equation.DSMT4" ShapeID="_x0000_i1081" DrawAspect="Content" ObjectID="_1625589004" r:id="rId121"/>
        </w:object>
      </w:r>
    </w:p>
    <w:p w14:paraId="774A31F7" w14:textId="1D94CD72" w:rsidR="00F676C5" w:rsidRDefault="00F676C5" w:rsidP="00243AD4">
      <w:pPr>
        <w:spacing w:line="360" w:lineRule="auto"/>
        <w:rPr>
          <w:b/>
          <w:i/>
          <w:color w:val="632423" w:themeColor="accent2" w:themeShade="80"/>
          <w:u w:val="single"/>
        </w:rPr>
      </w:pPr>
      <w:r w:rsidRPr="00D733D2">
        <w:rPr>
          <w:b/>
          <w:i/>
          <w:color w:val="632423" w:themeColor="accent2" w:themeShade="80"/>
          <w:u w:val="single"/>
        </w:rPr>
        <w:t>Solution</w:t>
      </w:r>
    </w:p>
    <w:p w14:paraId="709A3ED1" w14:textId="7B6D6114" w:rsidR="00243AD4" w:rsidRDefault="00243AD4" w:rsidP="00243AD4">
      <w:pPr>
        <w:spacing w:line="360" w:lineRule="auto"/>
        <w:ind w:left="360"/>
      </w:pPr>
      <w:r w:rsidRPr="00B4653A">
        <w:rPr>
          <w:position w:val="-26"/>
        </w:rPr>
        <w:object w:dxaOrig="1140" w:dyaOrig="580" w14:anchorId="1FBF4B45">
          <v:shape id="_x0000_i1082" type="#_x0000_t75" style="width:57pt;height:29.4pt" o:ole="">
            <v:imagedata r:id="rId122" o:title=""/>
          </v:shape>
          <o:OLEObject Type="Embed" ProgID="Equation.DSMT4" ShapeID="_x0000_i1082" DrawAspect="Content" ObjectID="_1625589005" r:id="rId123"/>
        </w:object>
      </w:r>
    </w:p>
    <w:p w14:paraId="465A4508" w14:textId="77777777" w:rsidR="00243AD4" w:rsidRDefault="00243AD4" w:rsidP="00243AD4">
      <w:pPr>
        <w:tabs>
          <w:tab w:val="left" w:pos="900"/>
        </w:tabs>
        <w:spacing w:before="120"/>
        <w:ind w:left="360"/>
      </w:pPr>
      <w:r w:rsidRPr="00B4653A">
        <w:rPr>
          <w:position w:val="-6"/>
        </w:rPr>
        <w:object w:dxaOrig="1980" w:dyaOrig="279" w14:anchorId="3A78EF24">
          <v:shape id="_x0000_i1083" type="#_x0000_t75" style="width:99pt;height:14.4pt" o:ole="">
            <v:imagedata r:id="rId124" o:title=""/>
          </v:shape>
          <o:OLEObject Type="Embed" ProgID="Equation.DSMT4" ShapeID="_x0000_i1083" DrawAspect="Content" ObjectID="_1625589006" r:id="rId125"/>
        </w:object>
      </w:r>
    </w:p>
    <w:p w14:paraId="10170B17" w14:textId="7751F92D" w:rsidR="00243AD4" w:rsidRDefault="00243AD4" w:rsidP="00243AD4">
      <w:pPr>
        <w:tabs>
          <w:tab w:val="left" w:pos="990"/>
        </w:tabs>
        <w:ind w:left="360"/>
      </w:pPr>
      <w:r>
        <w:tab/>
      </w:r>
      <w:r w:rsidRPr="00243AD4">
        <w:rPr>
          <w:position w:val="-22"/>
        </w:rPr>
        <w:object w:dxaOrig="1260" w:dyaOrig="560" w14:anchorId="4C7AF97D">
          <v:shape id="_x0000_i1084" type="#_x0000_t75" style="width:63pt;height:27.6pt" o:ole="">
            <v:imagedata r:id="rId126" o:title=""/>
          </v:shape>
          <o:OLEObject Type="Embed" ProgID="Equation.DSMT4" ShapeID="_x0000_i1084" DrawAspect="Content" ObjectID="_1625589007" r:id="rId127"/>
        </w:object>
      </w:r>
    </w:p>
    <w:p w14:paraId="5F113A42" w14:textId="46C62F3D" w:rsidR="00243AD4" w:rsidRDefault="00243AD4" w:rsidP="00243AD4">
      <w:pPr>
        <w:tabs>
          <w:tab w:val="left" w:pos="990"/>
        </w:tabs>
        <w:spacing w:after="120" w:line="360" w:lineRule="auto"/>
        <w:ind w:left="360"/>
      </w:pPr>
      <w:r>
        <w:tab/>
      </w:r>
      <w:r w:rsidRPr="00B4653A">
        <w:rPr>
          <w:position w:val="-26"/>
        </w:rPr>
        <w:object w:dxaOrig="859" w:dyaOrig="580" w14:anchorId="24C22035">
          <v:shape id="_x0000_i1085" type="#_x0000_t75" style="width:43.8pt;height:29.4pt" o:ole="">
            <v:imagedata r:id="rId128" o:title=""/>
          </v:shape>
          <o:OLEObject Type="Embed" ProgID="Equation.DSMT4" ShapeID="_x0000_i1085" DrawAspect="Content" ObjectID="_1625589008" r:id="rId129"/>
        </w:object>
      </w:r>
    </w:p>
    <w:p w14:paraId="5051953F" w14:textId="77777777" w:rsidR="00243AD4" w:rsidRDefault="00243AD4" w:rsidP="00243AD4">
      <w:pPr>
        <w:tabs>
          <w:tab w:val="left" w:pos="990"/>
        </w:tabs>
        <w:ind w:left="360"/>
      </w:pPr>
      <w:r w:rsidRPr="00B4653A">
        <w:rPr>
          <w:position w:val="-6"/>
        </w:rPr>
        <w:object w:dxaOrig="2340" w:dyaOrig="380" w14:anchorId="65280194">
          <v:shape id="_x0000_i1086" type="#_x0000_t75" style="width:117pt;height:18.6pt" o:ole="">
            <v:imagedata r:id="rId130" o:title=""/>
          </v:shape>
          <o:OLEObject Type="Embed" ProgID="Equation.DSMT4" ShapeID="_x0000_i1086" DrawAspect="Content" ObjectID="_1625589009" r:id="rId131"/>
        </w:object>
      </w:r>
    </w:p>
    <w:p w14:paraId="64D76607" w14:textId="77777777" w:rsidR="00243AD4" w:rsidRDefault="00243AD4" w:rsidP="00243AD4">
      <w:pPr>
        <w:tabs>
          <w:tab w:val="left" w:pos="990"/>
        </w:tabs>
        <w:ind w:left="360"/>
      </w:pPr>
      <w:r>
        <w:tab/>
      </w:r>
      <w:r w:rsidRPr="00B4653A">
        <w:rPr>
          <w:position w:val="-22"/>
        </w:rPr>
        <w:object w:dxaOrig="1579" w:dyaOrig="639" w14:anchorId="4AD1802E">
          <v:shape id="_x0000_i1087" type="#_x0000_t75" style="width:78.6pt;height:32.4pt" o:ole="">
            <v:imagedata r:id="rId132" o:title=""/>
          </v:shape>
          <o:OLEObject Type="Embed" ProgID="Equation.DSMT4" ShapeID="_x0000_i1087" DrawAspect="Content" ObjectID="_1625589010" r:id="rId133"/>
        </w:object>
      </w:r>
    </w:p>
    <w:p w14:paraId="36721A12" w14:textId="77777777" w:rsidR="00243AD4" w:rsidRDefault="00243AD4" w:rsidP="00243AD4">
      <w:pPr>
        <w:tabs>
          <w:tab w:val="left" w:pos="990"/>
        </w:tabs>
        <w:ind w:left="360"/>
      </w:pPr>
      <w:r>
        <w:tab/>
      </w:r>
      <w:r w:rsidRPr="00B4653A">
        <w:rPr>
          <w:position w:val="-20"/>
        </w:rPr>
        <w:object w:dxaOrig="1040" w:dyaOrig="520" w14:anchorId="622F3063">
          <v:shape id="_x0000_i1088" type="#_x0000_t75" style="width:52.2pt;height:25.8pt" o:ole="">
            <v:imagedata r:id="rId134" o:title=""/>
          </v:shape>
          <o:OLEObject Type="Embed" ProgID="Equation.DSMT4" ShapeID="_x0000_i1088" DrawAspect="Content" ObjectID="_1625589011" r:id="rId135"/>
        </w:object>
      </w:r>
    </w:p>
    <w:p w14:paraId="3C0F1E69" w14:textId="370D0F8C" w:rsidR="00243AD4" w:rsidRDefault="00243AD4" w:rsidP="00243AD4">
      <w:pPr>
        <w:tabs>
          <w:tab w:val="left" w:pos="990"/>
        </w:tabs>
        <w:spacing w:after="120" w:line="360" w:lineRule="auto"/>
        <w:ind w:left="360"/>
      </w:pPr>
      <w:r>
        <w:tab/>
      </w:r>
      <w:r w:rsidRPr="00B4653A">
        <w:rPr>
          <w:position w:val="-26"/>
        </w:rPr>
        <w:object w:dxaOrig="859" w:dyaOrig="580" w14:anchorId="47603156">
          <v:shape id="_x0000_i1089" type="#_x0000_t75" style="width:43.8pt;height:29.4pt" o:ole="">
            <v:imagedata r:id="rId136" o:title=""/>
          </v:shape>
          <o:OLEObject Type="Embed" ProgID="Equation.DSMT4" ShapeID="_x0000_i1089" DrawAspect="Content" ObjectID="_1625589012" r:id="rId137"/>
        </w:object>
      </w:r>
    </w:p>
    <w:p w14:paraId="0B1A4AD9" w14:textId="4E513D13" w:rsidR="00243AD4" w:rsidRDefault="00243AD4" w:rsidP="00243AD4">
      <w:pPr>
        <w:tabs>
          <w:tab w:val="left" w:pos="990"/>
        </w:tabs>
        <w:spacing w:after="120"/>
        <w:ind w:left="360"/>
      </w:pPr>
      <w:r w:rsidRPr="00243AD4">
        <w:rPr>
          <w:position w:val="-20"/>
        </w:rPr>
        <w:object w:dxaOrig="1560" w:dyaOrig="520" w14:anchorId="35D1A19B">
          <v:shape id="_x0000_i1090" type="#_x0000_t75" style="width:78pt;height:26.4pt" o:ole="">
            <v:imagedata r:id="rId138" o:title=""/>
          </v:shape>
          <o:OLEObject Type="Embed" ProgID="Equation.DSMT4" ShapeID="_x0000_i1090" DrawAspect="Content" ObjectID="_1625589013" r:id="rId139"/>
        </w:object>
      </w:r>
    </w:p>
    <w:p w14:paraId="42AB8B1A" w14:textId="4B48FA5B" w:rsidR="00243AD4" w:rsidRDefault="00243AD4" w:rsidP="00243AD4">
      <w:pPr>
        <w:tabs>
          <w:tab w:val="left" w:pos="990"/>
        </w:tabs>
        <w:spacing w:after="120"/>
        <w:ind w:left="360"/>
      </w:pPr>
      <w:r>
        <w:tab/>
      </w:r>
      <w:bookmarkStart w:id="0" w:name="MTBlankEqn"/>
      <w:r w:rsidRPr="00243AD4">
        <w:rPr>
          <w:position w:val="-26"/>
        </w:rPr>
        <w:object w:dxaOrig="700" w:dyaOrig="580" w14:anchorId="0B8870E0">
          <v:shape id="_x0000_i1091" type="#_x0000_t75" style="width:35.4pt;height:29.4pt" o:ole="">
            <v:imagedata r:id="rId140" o:title=""/>
          </v:shape>
          <o:OLEObject Type="Embed" ProgID="Equation.DSMT4" ShapeID="_x0000_i1091" DrawAspect="Content" ObjectID="_1625589014" r:id="rId141"/>
        </w:object>
      </w:r>
      <w:bookmarkEnd w:id="0"/>
      <w:r>
        <w:t xml:space="preserve"> </w:t>
      </w:r>
    </w:p>
    <w:p w14:paraId="156CA773" w14:textId="0460AC9D" w:rsidR="00243AD4" w:rsidRDefault="00243AD4" w:rsidP="00243AD4"/>
    <w:p w14:paraId="0BCAC19B" w14:textId="77777777" w:rsidR="00243AD4" w:rsidRPr="00D733D2" w:rsidRDefault="00243AD4" w:rsidP="00243AD4"/>
    <w:p w14:paraId="28E613DD" w14:textId="77777777" w:rsidR="00243AD4" w:rsidRPr="00243AD4" w:rsidRDefault="00243AD4" w:rsidP="00243AD4">
      <w:pPr>
        <w:spacing w:line="240" w:lineRule="auto"/>
        <w:rPr>
          <w:sz w:val="12"/>
        </w:rPr>
      </w:pPr>
      <w:r w:rsidRPr="00243AD4">
        <w:rPr>
          <w:sz w:val="12"/>
        </w:rPr>
        <w:br w:type="page"/>
      </w:r>
    </w:p>
    <w:p w14:paraId="5C09039E" w14:textId="7252718B" w:rsidR="00413C2A" w:rsidRDefault="00413C2A" w:rsidP="00413C2A">
      <w:pPr>
        <w:tabs>
          <w:tab w:val="left" w:pos="720"/>
        </w:tabs>
        <w:spacing w:after="240" w:line="240" w:lineRule="auto"/>
        <w:rPr>
          <w:b/>
          <w:i/>
          <w:color w:val="632423" w:themeColor="accent2" w:themeShade="80"/>
          <w:sz w:val="32"/>
        </w:rPr>
      </w:pPr>
      <w:r w:rsidRPr="00413C2A">
        <w:rPr>
          <w:b/>
          <w:i/>
          <w:color w:val="632423" w:themeColor="accent2" w:themeShade="80"/>
          <w:sz w:val="32"/>
        </w:rPr>
        <w:lastRenderedPageBreak/>
        <w:t>Half-Angle Formulas</w:t>
      </w:r>
    </w:p>
    <w:p w14:paraId="0711277E" w14:textId="77777777" w:rsidR="00484623" w:rsidRDefault="00484623" w:rsidP="00484623">
      <w:pPr>
        <w:tabs>
          <w:tab w:val="left" w:pos="720"/>
        </w:tabs>
        <w:spacing w:after="120"/>
        <w:rPr>
          <w:position w:val="-6"/>
        </w:rPr>
      </w:pPr>
      <w:r w:rsidRPr="00B4653A">
        <w:rPr>
          <w:position w:val="-6"/>
        </w:rPr>
        <w:object w:dxaOrig="2040" w:dyaOrig="380" w14:anchorId="36B2D8E3">
          <v:shape id="_x0000_i1092" type="#_x0000_t75" style="width:102pt;height:18.6pt" o:ole="">
            <v:imagedata r:id="rId142" o:title=""/>
          </v:shape>
          <o:OLEObject Type="Embed" ProgID="Equation.DSMT4" ShapeID="_x0000_i1092" DrawAspect="Content" ObjectID="_1625589015" r:id="rId143"/>
        </w:object>
      </w:r>
    </w:p>
    <w:p w14:paraId="3824B443" w14:textId="77777777" w:rsidR="00484623" w:rsidRDefault="00484623" w:rsidP="00484623">
      <w:pPr>
        <w:tabs>
          <w:tab w:val="left" w:pos="720"/>
        </w:tabs>
        <w:spacing w:after="120"/>
        <w:rPr>
          <w:position w:val="-6"/>
        </w:rPr>
      </w:pPr>
      <w:r w:rsidRPr="00B4653A">
        <w:rPr>
          <w:position w:val="-6"/>
        </w:rPr>
        <w:object w:dxaOrig="1960" w:dyaOrig="380" w14:anchorId="06373B55">
          <v:shape id="_x0000_i1093" type="#_x0000_t75" style="width:97.8pt;height:18.6pt" o:ole="">
            <v:imagedata r:id="rId144" o:title=""/>
          </v:shape>
          <o:OLEObject Type="Embed" ProgID="Equation.DSMT4" ShapeID="_x0000_i1093" DrawAspect="Content" ObjectID="_1625589016" r:id="rId145"/>
        </w:object>
      </w:r>
    </w:p>
    <w:p w14:paraId="73243D9C" w14:textId="77777777" w:rsidR="00484623" w:rsidRDefault="00484623" w:rsidP="00484623">
      <w:pPr>
        <w:tabs>
          <w:tab w:val="left" w:pos="720"/>
        </w:tabs>
        <w:spacing w:after="120"/>
        <w:rPr>
          <w:position w:val="-6"/>
        </w:rPr>
      </w:pPr>
      <w:r w:rsidRPr="00B4653A">
        <w:rPr>
          <w:position w:val="-6"/>
        </w:rPr>
        <w:object w:dxaOrig="1960" w:dyaOrig="380" w14:anchorId="0FEBEE91">
          <v:shape id="_x0000_i1094" type="#_x0000_t75" style="width:97.8pt;height:18.6pt" o:ole="">
            <v:imagedata r:id="rId146" o:title=""/>
          </v:shape>
          <o:OLEObject Type="Embed" ProgID="Equation.DSMT4" ShapeID="_x0000_i1094" DrawAspect="Content" ObjectID="_1625589017" r:id="rId147"/>
        </w:object>
      </w:r>
    </w:p>
    <w:p w14:paraId="505C909E" w14:textId="77777777" w:rsidR="00484623" w:rsidRDefault="00484623" w:rsidP="00484623">
      <w:pPr>
        <w:tabs>
          <w:tab w:val="left" w:pos="720"/>
        </w:tabs>
        <w:spacing w:after="120"/>
        <w:rPr>
          <w:position w:val="-6"/>
        </w:rPr>
      </w:pPr>
      <w:r w:rsidRPr="00B4653A">
        <w:rPr>
          <w:position w:val="-6"/>
        </w:rPr>
        <w:object w:dxaOrig="1960" w:dyaOrig="380" w14:anchorId="692BFD7A">
          <v:shape id="_x0000_i1095" type="#_x0000_t75" style="width:97.8pt;height:18.6pt" o:ole="">
            <v:imagedata r:id="rId148" o:title=""/>
          </v:shape>
          <o:OLEObject Type="Embed" ProgID="Equation.DSMT4" ShapeID="_x0000_i1095" DrawAspect="Content" ObjectID="_1625589018" r:id="rId149"/>
        </w:object>
      </w:r>
    </w:p>
    <w:p w14:paraId="0A24DC7C" w14:textId="77777777" w:rsidR="00484623" w:rsidRDefault="00484623" w:rsidP="00484623">
      <w:pPr>
        <w:tabs>
          <w:tab w:val="left" w:pos="720"/>
          <w:tab w:val="left" w:pos="2700"/>
        </w:tabs>
        <w:spacing w:after="120"/>
        <w:rPr>
          <w:position w:val="-6"/>
        </w:rPr>
      </w:pPr>
      <w:r w:rsidRPr="00B4653A">
        <w:rPr>
          <w:position w:val="-20"/>
        </w:rPr>
        <w:object w:dxaOrig="1860" w:dyaOrig="520" w14:anchorId="57A81220">
          <v:shape id="_x0000_i1096" type="#_x0000_t75" style="width:93pt;height:25.8pt" o:ole="">
            <v:imagedata r:id="rId150" o:title=""/>
          </v:shape>
          <o:OLEObject Type="Embed" ProgID="Equation.DSMT4" ShapeID="_x0000_i1096" DrawAspect="Content" ObjectID="_1625589019" r:id="rId151"/>
        </w:object>
      </w:r>
      <w:r>
        <w:rPr>
          <w:position w:val="-6"/>
        </w:rPr>
        <w:tab/>
      </w:r>
      <w:r w:rsidRPr="00DF0E56">
        <w:rPr>
          <w:i/>
          <w:position w:val="-6"/>
          <w:sz w:val="22"/>
        </w:rPr>
        <w:t>Divide both sides by 2</w:t>
      </w:r>
    </w:p>
    <w:p w14:paraId="432B47C8" w14:textId="77777777" w:rsidR="00484623" w:rsidRPr="00C318AB" w:rsidRDefault="00484623" w:rsidP="00C318AB">
      <w:pPr>
        <w:tabs>
          <w:tab w:val="left" w:pos="720"/>
          <w:tab w:val="left" w:pos="2700"/>
        </w:tabs>
        <w:spacing w:after="120" w:line="360" w:lineRule="auto"/>
      </w:pPr>
      <w:r w:rsidRPr="00B4653A">
        <w:rPr>
          <w:position w:val="-22"/>
        </w:rPr>
        <w:object w:dxaOrig="2040" w:dyaOrig="600" w14:anchorId="65CC4989">
          <v:shape id="_x0000_i1097" type="#_x0000_t75" style="width:102pt;height:30pt" o:ole="">
            <v:imagedata r:id="rId152" o:title=""/>
          </v:shape>
          <o:OLEObject Type="Embed" ProgID="Equation.DSMT4" ShapeID="_x0000_i1097" DrawAspect="Content" ObjectID="_1625589020" r:id="rId153"/>
        </w:object>
      </w:r>
      <w:r>
        <w:rPr>
          <w:position w:val="-6"/>
        </w:rPr>
        <w:tab/>
      </w:r>
      <w:r w:rsidRPr="00DF0E56">
        <w:rPr>
          <w:i/>
          <w:position w:val="-6"/>
          <w:sz w:val="22"/>
        </w:rPr>
        <w:t xml:space="preserve">Replace x with </w:t>
      </w:r>
      <w:r w:rsidRPr="00B4653A">
        <w:rPr>
          <w:i/>
          <w:position w:val="-18"/>
          <w:sz w:val="22"/>
        </w:rPr>
        <w:object w:dxaOrig="260" w:dyaOrig="480" w14:anchorId="692E0CE5">
          <v:shape id="_x0000_i1098" type="#_x0000_t75" style="width:12.6pt;height:24pt" o:ole="">
            <v:imagedata r:id="rId154" o:title=""/>
          </v:shape>
          <o:OLEObject Type="Embed" ProgID="Equation.DSMT4" ShapeID="_x0000_i1098" DrawAspect="Content" ObjectID="_1625589021" r:id="rId155"/>
        </w:object>
      </w:r>
    </w:p>
    <w:p w14:paraId="5FDACE11" w14:textId="16896237" w:rsidR="00484623" w:rsidRDefault="00484623" w:rsidP="00484623">
      <w:r>
        <w:rPr>
          <w:position w:val="-6"/>
        </w:rPr>
        <w:tab/>
      </w:r>
      <w:r w:rsidRPr="00B4653A">
        <w:rPr>
          <w:position w:val="-28"/>
        </w:rPr>
        <w:object w:dxaOrig="2720" w:dyaOrig="700" w14:anchorId="26B19E43">
          <v:shape id="_x0000_i1099" type="#_x0000_t75" style="width:135.6pt;height:35.4pt" o:ole="">
            <v:imagedata r:id="rId156" o:title=""/>
          </v:shape>
          <o:OLEObject Type="Embed" ProgID="Equation.DSMT4" ShapeID="_x0000_i1099" DrawAspect="Content" ObjectID="_1625589022" r:id="rId157"/>
        </w:object>
      </w:r>
    </w:p>
    <w:p w14:paraId="38D069EF" w14:textId="27C65452" w:rsidR="00484623" w:rsidRDefault="00484623" w:rsidP="00484623"/>
    <w:p w14:paraId="7E9D9FC2" w14:textId="77777777" w:rsidR="00C318AB" w:rsidRDefault="00C318AB" w:rsidP="00484623"/>
    <w:p w14:paraId="27B5E8AB" w14:textId="77777777" w:rsidR="00484623" w:rsidRDefault="00484623" w:rsidP="00484623">
      <w:pPr>
        <w:tabs>
          <w:tab w:val="left" w:pos="720"/>
        </w:tabs>
        <w:spacing w:after="120"/>
        <w:rPr>
          <w:position w:val="-6"/>
        </w:rPr>
      </w:pPr>
      <w:r w:rsidRPr="00B4653A">
        <w:rPr>
          <w:position w:val="-6"/>
        </w:rPr>
        <w:object w:dxaOrig="2000" w:dyaOrig="380" w14:anchorId="03D60C13">
          <v:shape id="_x0000_i1100" type="#_x0000_t75" style="width:99.6pt;height:18.6pt" o:ole="">
            <v:imagedata r:id="rId158" o:title=""/>
          </v:shape>
          <o:OLEObject Type="Embed" ProgID="Equation.DSMT4" ShapeID="_x0000_i1100" DrawAspect="Content" ObjectID="_1625589023" r:id="rId159"/>
        </w:object>
      </w:r>
    </w:p>
    <w:p w14:paraId="08AB9ED3" w14:textId="77777777" w:rsidR="00484623" w:rsidRDefault="00484623" w:rsidP="00484623">
      <w:pPr>
        <w:tabs>
          <w:tab w:val="left" w:pos="720"/>
        </w:tabs>
        <w:spacing w:after="120"/>
        <w:rPr>
          <w:position w:val="-6"/>
        </w:rPr>
      </w:pPr>
      <w:r w:rsidRPr="00B4653A">
        <w:rPr>
          <w:position w:val="-6"/>
        </w:rPr>
        <w:object w:dxaOrig="1920" w:dyaOrig="380" w14:anchorId="4599D858">
          <v:shape id="_x0000_i1101" type="#_x0000_t75" style="width:96pt;height:18.6pt" o:ole="">
            <v:imagedata r:id="rId160" o:title=""/>
          </v:shape>
          <o:OLEObject Type="Embed" ProgID="Equation.DSMT4" ShapeID="_x0000_i1101" DrawAspect="Content" ObjectID="_1625589024" r:id="rId161"/>
        </w:object>
      </w:r>
    </w:p>
    <w:p w14:paraId="3AF8A8B2" w14:textId="77777777" w:rsidR="00484623" w:rsidRDefault="00484623" w:rsidP="00484623">
      <w:pPr>
        <w:tabs>
          <w:tab w:val="left" w:pos="720"/>
        </w:tabs>
        <w:spacing w:after="120"/>
      </w:pPr>
      <w:r w:rsidRPr="00B4653A">
        <w:rPr>
          <w:position w:val="-6"/>
        </w:rPr>
        <w:object w:dxaOrig="1920" w:dyaOrig="380" w14:anchorId="3A0D7E96">
          <v:shape id="_x0000_i1102" type="#_x0000_t75" style="width:96pt;height:18.6pt" o:ole="">
            <v:imagedata r:id="rId162" o:title=""/>
          </v:shape>
          <o:OLEObject Type="Embed" ProgID="Equation.DSMT4" ShapeID="_x0000_i1102" DrawAspect="Content" ObjectID="_1625589025" r:id="rId163"/>
        </w:object>
      </w:r>
    </w:p>
    <w:p w14:paraId="706C764C" w14:textId="77777777" w:rsidR="00484623" w:rsidRDefault="00484623" w:rsidP="00484623">
      <w:pPr>
        <w:tabs>
          <w:tab w:val="left" w:pos="2628"/>
        </w:tabs>
        <w:spacing w:after="120"/>
        <w:rPr>
          <w:position w:val="-6"/>
        </w:rPr>
      </w:pPr>
      <w:r w:rsidRPr="00B4653A">
        <w:rPr>
          <w:position w:val="-20"/>
        </w:rPr>
        <w:object w:dxaOrig="1820" w:dyaOrig="520" w14:anchorId="32BE196F">
          <v:shape id="_x0000_i1103" type="#_x0000_t75" style="width:90.6pt;height:25.8pt" o:ole="">
            <v:imagedata r:id="rId164" o:title=""/>
          </v:shape>
          <o:OLEObject Type="Embed" ProgID="Equation.DSMT4" ShapeID="_x0000_i1103" DrawAspect="Content" ObjectID="_1625589026" r:id="rId165"/>
        </w:object>
      </w:r>
      <w:r>
        <w:rPr>
          <w:position w:val="-6"/>
        </w:rPr>
        <w:tab/>
      </w:r>
      <w:r w:rsidRPr="00DF0E56">
        <w:rPr>
          <w:i/>
          <w:position w:val="-6"/>
          <w:sz w:val="22"/>
        </w:rPr>
        <w:t>Divide both sides by 2</w:t>
      </w:r>
    </w:p>
    <w:p w14:paraId="0C034650" w14:textId="77777777" w:rsidR="00484623" w:rsidRPr="00C318AB" w:rsidRDefault="00484623" w:rsidP="00C318AB">
      <w:pPr>
        <w:tabs>
          <w:tab w:val="left" w:pos="2628"/>
        </w:tabs>
        <w:spacing w:after="120" w:line="360" w:lineRule="auto"/>
      </w:pPr>
      <w:r w:rsidRPr="00B4653A">
        <w:rPr>
          <w:position w:val="-22"/>
        </w:rPr>
        <w:object w:dxaOrig="2000" w:dyaOrig="600" w14:anchorId="41E2821A">
          <v:shape id="_x0000_i1104" type="#_x0000_t75" style="width:99.6pt;height:30pt" o:ole="">
            <v:imagedata r:id="rId166" o:title=""/>
          </v:shape>
          <o:OLEObject Type="Embed" ProgID="Equation.DSMT4" ShapeID="_x0000_i1104" DrawAspect="Content" ObjectID="_1625589027" r:id="rId167"/>
        </w:object>
      </w:r>
      <w:r>
        <w:rPr>
          <w:position w:val="-6"/>
        </w:rPr>
        <w:tab/>
      </w:r>
      <w:r w:rsidRPr="00DF0E56">
        <w:rPr>
          <w:i/>
          <w:position w:val="-6"/>
          <w:sz w:val="22"/>
        </w:rPr>
        <w:t xml:space="preserve">Replace x with </w:t>
      </w:r>
      <w:r w:rsidRPr="00B4653A">
        <w:rPr>
          <w:i/>
          <w:position w:val="-18"/>
          <w:sz w:val="22"/>
        </w:rPr>
        <w:object w:dxaOrig="260" w:dyaOrig="480" w14:anchorId="29A603ED">
          <v:shape id="_x0000_i1105" type="#_x0000_t75" style="width:12.6pt;height:24pt" o:ole="">
            <v:imagedata r:id="rId168" o:title=""/>
          </v:shape>
          <o:OLEObject Type="Embed" ProgID="Equation.DSMT4" ShapeID="_x0000_i1105" DrawAspect="Content" ObjectID="_1625589028" r:id="rId169"/>
        </w:object>
      </w:r>
    </w:p>
    <w:p w14:paraId="491C767A" w14:textId="4C9A3D08" w:rsidR="00484623" w:rsidRDefault="00484623" w:rsidP="00484623">
      <w:r>
        <w:rPr>
          <w:position w:val="-6"/>
        </w:rPr>
        <w:tab/>
      </w:r>
      <w:r w:rsidRPr="00B4653A">
        <w:rPr>
          <w:position w:val="-28"/>
        </w:rPr>
        <w:object w:dxaOrig="2680" w:dyaOrig="700" w14:anchorId="60F164D3">
          <v:shape id="_x0000_i1106" type="#_x0000_t75" style="width:134.4pt;height:35.4pt" o:ole="">
            <v:imagedata r:id="rId170" o:title=""/>
          </v:shape>
          <o:OLEObject Type="Embed" ProgID="Equation.DSMT4" ShapeID="_x0000_i1106" DrawAspect="Content" ObjectID="_1625589029" r:id="rId171"/>
        </w:object>
      </w:r>
    </w:p>
    <w:p w14:paraId="05657C5D" w14:textId="2160B99A" w:rsidR="00484623" w:rsidRDefault="00484623" w:rsidP="00484623"/>
    <w:p w14:paraId="16BD1D2B" w14:textId="77777777" w:rsidR="00484623" w:rsidRPr="00413C2A" w:rsidRDefault="00484623" w:rsidP="00484623"/>
    <w:p w14:paraId="79D65D4B" w14:textId="7BD61C1B" w:rsidR="00413C2A" w:rsidRDefault="00413C2A" w:rsidP="004C621D">
      <w:pPr>
        <w:spacing w:after="120" w:line="240" w:lineRule="auto"/>
        <w:rPr>
          <w:position w:val="-6"/>
        </w:rPr>
      </w:pPr>
    </w:p>
    <w:p w14:paraId="59B620AD" w14:textId="77777777" w:rsidR="00413C2A" w:rsidRPr="003241F8" w:rsidRDefault="00413C2A" w:rsidP="00C318AB">
      <w:pPr>
        <w:tabs>
          <w:tab w:val="left" w:pos="360"/>
        </w:tabs>
        <w:spacing w:line="360" w:lineRule="auto"/>
        <w:rPr>
          <w:b/>
          <w:i/>
          <w:sz w:val="28"/>
        </w:rPr>
      </w:pPr>
      <w:r w:rsidRPr="003241F8">
        <w:rPr>
          <w:b/>
          <w:i/>
          <w:sz w:val="28"/>
        </w:rPr>
        <w:t>Example</w:t>
      </w:r>
    </w:p>
    <w:p w14:paraId="3B107C7E" w14:textId="77777777" w:rsidR="00413C2A" w:rsidRDefault="00413C2A" w:rsidP="00C318AB">
      <w:pPr>
        <w:tabs>
          <w:tab w:val="left" w:pos="360"/>
        </w:tabs>
        <w:spacing w:line="360" w:lineRule="auto"/>
      </w:pPr>
      <w:r>
        <w:t xml:space="preserve">If </w:t>
      </w:r>
      <w:r w:rsidR="00B4653A" w:rsidRPr="00B4653A">
        <w:rPr>
          <w:position w:val="-20"/>
        </w:rPr>
        <w:object w:dxaOrig="1200" w:dyaOrig="520" w14:anchorId="23582FDF">
          <v:shape id="_x0000_i1107" type="#_x0000_t75" style="width:60pt;height:25.8pt" o:ole="">
            <v:imagedata r:id="rId172" o:title=""/>
          </v:shape>
          <o:OLEObject Type="Embed" ProgID="Equation.DSMT4" ShapeID="_x0000_i1107" DrawAspect="Content" ObjectID="_1625589030" r:id="rId173"/>
        </w:object>
      </w:r>
      <w:r>
        <w:t xml:space="preserve"> with </w:t>
      </w:r>
      <w:r w:rsidR="00B4653A" w:rsidRPr="00B4653A">
        <w:rPr>
          <w:position w:val="-6"/>
        </w:rPr>
        <w:object w:dxaOrig="1600" w:dyaOrig="279" w14:anchorId="093131B7">
          <v:shape id="_x0000_i1108" type="#_x0000_t75" style="width:80.4pt;height:14.4pt" o:ole="">
            <v:imagedata r:id="rId174" o:title=""/>
          </v:shape>
          <o:OLEObject Type="Embed" ProgID="Equation.DSMT4" ShapeID="_x0000_i1108" DrawAspect="Content" ObjectID="_1625589031" r:id="rId175"/>
        </w:object>
      </w:r>
      <w:r>
        <w:t xml:space="preserve"> find the six trigonometric function of </w:t>
      </w:r>
      <w:r w:rsidRPr="00D90300">
        <w:rPr>
          <w:i/>
        </w:rPr>
        <w:t>A</w:t>
      </w:r>
      <w:r>
        <w:t>/2</w:t>
      </w:r>
    </w:p>
    <w:p w14:paraId="0284B9FB" w14:textId="77777777" w:rsidR="00413C2A" w:rsidRPr="003241F8" w:rsidRDefault="00413C2A" w:rsidP="00C318AB">
      <w:pPr>
        <w:tabs>
          <w:tab w:val="left" w:pos="360"/>
        </w:tabs>
        <w:spacing w:line="360" w:lineRule="auto"/>
        <w:rPr>
          <w:b/>
          <w:i/>
          <w:color w:val="632423" w:themeColor="accent2" w:themeShade="80"/>
          <w:u w:val="single"/>
        </w:rPr>
      </w:pPr>
      <w:r w:rsidRPr="003241F8">
        <w:rPr>
          <w:b/>
          <w:i/>
          <w:color w:val="632423" w:themeColor="accent2" w:themeShade="80"/>
          <w:u w:val="single"/>
        </w:rPr>
        <w:t>Solution</w:t>
      </w:r>
    </w:p>
    <w:p w14:paraId="38DF7B3F" w14:textId="77777777" w:rsidR="00413C2A" w:rsidRDefault="00413C2A" w:rsidP="00413C2A">
      <w:pPr>
        <w:tabs>
          <w:tab w:val="left" w:pos="360"/>
        </w:tabs>
        <w:spacing w:after="120"/>
        <w:ind w:left="360"/>
      </w:pPr>
      <w:r>
        <w:t xml:space="preserve">Since </w:t>
      </w:r>
      <w:r w:rsidR="00B4653A" w:rsidRPr="00B4653A">
        <w:rPr>
          <w:position w:val="-6"/>
        </w:rPr>
        <w:object w:dxaOrig="1600" w:dyaOrig="279" w14:anchorId="3F4CF9B2">
          <v:shape id="_x0000_i1109" type="#_x0000_t75" style="width:80.4pt;height:14.4pt" o:ole="">
            <v:imagedata r:id="rId176" o:title=""/>
          </v:shape>
          <o:OLEObject Type="Embed" ProgID="Equation.DSMT4" ShapeID="_x0000_i1109" DrawAspect="Content" ObjectID="_1625589032" r:id="rId177"/>
        </w:object>
      </w:r>
    </w:p>
    <w:p w14:paraId="7087E80B" w14:textId="648AA618" w:rsidR="00413C2A" w:rsidRDefault="00076389" w:rsidP="00125DBB">
      <w:pPr>
        <w:ind w:left="360"/>
      </w:pPr>
      <w:r w:rsidRPr="00076389">
        <w:rPr>
          <w:position w:val="-8"/>
        </w:rPr>
        <w:object w:dxaOrig="2060" w:dyaOrig="460" w14:anchorId="0713EEB2">
          <v:shape id="_x0000_i1110" type="#_x0000_t75" style="width:102.6pt;height:23.4pt" o:ole="">
            <v:imagedata r:id="rId178" o:title=""/>
          </v:shape>
          <o:OLEObject Type="Embed" ProgID="Equation.DSMT4" ShapeID="_x0000_i1110" DrawAspect="Content" ObjectID="_1625589033" r:id="rId179"/>
        </w:object>
      </w:r>
    </w:p>
    <w:p w14:paraId="3612D40A" w14:textId="7F3AD574" w:rsidR="00076389" w:rsidRDefault="00076389" w:rsidP="00076389">
      <w:pPr>
        <w:tabs>
          <w:tab w:val="left" w:pos="900"/>
        </w:tabs>
        <w:spacing w:line="360" w:lineRule="auto"/>
        <w:ind w:left="360"/>
      </w:pPr>
      <w:r>
        <w:tab/>
      </w:r>
      <w:r w:rsidRPr="00076389">
        <w:rPr>
          <w:position w:val="-26"/>
        </w:rPr>
        <w:object w:dxaOrig="720" w:dyaOrig="580" w14:anchorId="435EE9CB">
          <v:shape id="_x0000_i1111" type="#_x0000_t75" style="width:36pt;height:29.4pt" o:ole="">
            <v:imagedata r:id="rId180" o:title=""/>
          </v:shape>
          <o:OLEObject Type="Embed" ProgID="Equation.DSMT4" ShapeID="_x0000_i1111" DrawAspect="Content" ObjectID="_1625589034" r:id="rId181"/>
        </w:object>
      </w:r>
      <w:r>
        <w:t xml:space="preserve"> </w:t>
      </w:r>
    </w:p>
    <w:p w14:paraId="28DDDBC5" w14:textId="7D56C50B" w:rsidR="00413C2A" w:rsidRDefault="00076389" w:rsidP="00076389">
      <w:pPr>
        <w:tabs>
          <w:tab w:val="left" w:pos="2160"/>
        </w:tabs>
        <w:spacing w:after="120" w:line="360" w:lineRule="auto"/>
        <w:ind w:left="360"/>
      </w:pPr>
      <w:r w:rsidRPr="00076389">
        <w:rPr>
          <w:position w:val="-20"/>
        </w:rPr>
        <w:object w:dxaOrig="1500" w:dyaOrig="520" w14:anchorId="22B8CBA7">
          <v:shape id="_x0000_i1112" type="#_x0000_t75" style="width:75pt;height:26.4pt" o:ole="">
            <v:imagedata r:id="rId182" o:title=""/>
          </v:shape>
          <o:OLEObject Type="Embed" ProgID="Equation.DSMT4" ShapeID="_x0000_i1112" DrawAspect="Content" ObjectID="_1625589035" r:id="rId183"/>
        </w:object>
      </w:r>
      <w:r w:rsidR="00413C2A">
        <w:tab/>
      </w:r>
      <w:r w:rsidRPr="00076389">
        <w:rPr>
          <w:position w:val="-20"/>
        </w:rPr>
        <w:object w:dxaOrig="1140" w:dyaOrig="520" w14:anchorId="266986DC">
          <v:shape id="_x0000_i1113" type="#_x0000_t75" style="width:57pt;height:26.4pt" o:ole="">
            <v:imagedata r:id="rId184" o:title=""/>
          </v:shape>
          <o:OLEObject Type="Embed" ProgID="Equation.DSMT4" ShapeID="_x0000_i1113" DrawAspect="Content" ObjectID="_1625589036" r:id="rId185"/>
        </w:object>
      </w:r>
    </w:p>
    <w:p w14:paraId="25DD9111" w14:textId="50730AAC" w:rsidR="00C318AB" w:rsidRDefault="00076389" w:rsidP="00076389">
      <w:pPr>
        <w:tabs>
          <w:tab w:val="left" w:pos="360"/>
        </w:tabs>
        <w:ind w:left="360"/>
        <w:rPr>
          <w:position w:val="-6"/>
        </w:rPr>
      </w:pPr>
      <w:r w:rsidRPr="00B4653A">
        <w:rPr>
          <w:position w:val="-22"/>
        </w:rPr>
        <w:object w:dxaOrig="1860" w:dyaOrig="600" w14:anchorId="1E2776AF">
          <v:shape id="_x0000_i1114" type="#_x0000_t75" style="width:93pt;height:30pt" o:ole="">
            <v:imagedata r:id="rId186" o:title=""/>
          </v:shape>
          <o:OLEObject Type="Embed" ProgID="Equation.DSMT4" ShapeID="_x0000_i1114" DrawAspect="Content" ObjectID="_1625589037" r:id="rId187"/>
        </w:object>
      </w:r>
    </w:p>
    <w:p w14:paraId="4012FD5C" w14:textId="1BEBA9EA"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6B00D490">
          <v:shape id="_x0000_i1115" type="#_x0000_t75" style="width:69.6pt;height:32.4pt" o:ole="">
            <v:imagedata r:id="rId188" o:title=""/>
          </v:shape>
          <o:OLEObject Type="Embed" ProgID="Equation.DSMT4" ShapeID="_x0000_i1115" DrawAspect="Content" ObjectID="_1625589038" r:id="rId189"/>
        </w:object>
      </w:r>
    </w:p>
    <w:p w14:paraId="338E9780" w14:textId="28E9B088" w:rsidR="00C318AB" w:rsidRDefault="00C318AB" w:rsidP="00076389">
      <w:pPr>
        <w:tabs>
          <w:tab w:val="left" w:pos="990"/>
        </w:tabs>
        <w:ind w:left="360"/>
        <w:rPr>
          <w:position w:val="-6"/>
        </w:rPr>
      </w:pPr>
      <w:r>
        <w:rPr>
          <w:position w:val="-6"/>
        </w:rPr>
        <w:tab/>
      </w:r>
      <w:r w:rsidR="00076389" w:rsidRPr="00B4653A">
        <w:rPr>
          <w:position w:val="-24"/>
        </w:rPr>
        <w:object w:dxaOrig="1400" w:dyaOrig="639" w14:anchorId="19E792F9">
          <v:shape id="_x0000_i1116" type="#_x0000_t75" style="width:69.6pt;height:32.4pt" o:ole="">
            <v:imagedata r:id="rId190" o:title=""/>
          </v:shape>
          <o:OLEObject Type="Embed" ProgID="Equation.DSMT4" ShapeID="_x0000_i1116" DrawAspect="Content" ObjectID="_1625589039" r:id="rId191"/>
        </w:object>
      </w:r>
    </w:p>
    <w:p w14:paraId="0056E49E" w14:textId="77777777" w:rsidR="00C318AB" w:rsidRDefault="00C318AB" w:rsidP="00076389">
      <w:pPr>
        <w:tabs>
          <w:tab w:val="left" w:pos="990"/>
        </w:tabs>
        <w:ind w:left="360"/>
        <w:rPr>
          <w:position w:val="-6"/>
        </w:rPr>
      </w:pPr>
      <w:r>
        <w:rPr>
          <w:position w:val="-6"/>
        </w:rPr>
        <w:tab/>
      </w:r>
      <w:r w:rsidRPr="00B4653A">
        <w:rPr>
          <w:position w:val="-22"/>
        </w:rPr>
        <w:object w:dxaOrig="680" w:dyaOrig="600" w14:anchorId="63FE1B45">
          <v:shape id="_x0000_i1117" type="#_x0000_t75" style="width:33.6pt;height:30pt" o:ole="">
            <v:imagedata r:id="rId192" o:title=""/>
          </v:shape>
          <o:OLEObject Type="Embed" ProgID="Equation.DSMT4" ShapeID="_x0000_i1117" DrawAspect="Content" ObjectID="_1625589040" r:id="rId193"/>
        </w:object>
      </w:r>
    </w:p>
    <w:p w14:paraId="14BF5083" w14:textId="63C016CE" w:rsidR="00C318AB" w:rsidRDefault="00C318AB" w:rsidP="00076389">
      <w:pPr>
        <w:tabs>
          <w:tab w:val="left" w:pos="990"/>
        </w:tabs>
        <w:spacing w:after="120" w:line="360" w:lineRule="auto"/>
        <w:ind w:left="360"/>
      </w:pPr>
      <w:r>
        <w:rPr>
          <w:position w:val="-6"/>
        </w:rPr>
        <w:tab/>
      </w:r>
      <w:r w:rsidR="00076389" w:rsidRPr="00B4653A">
        <w:rPr>
          <w:position w:val="-34"/>
        </w:rPr>
        <w:object w:dxaOrig="840" w:dyaOrig="660" w14:anchorId="2669047A">
          <v:shape id="_x0000_i1118" type="#_x0000_t75" style="width:42pt;height:33pt" o:ole="">
            <v:imagedata r:id="rId194" o:title=""/>
          </v:shape>
          <o:OLEObject Type="Embed" ProgID="Equation.DSMT4" ShapeID="_x0000_i1118" DrawAspect="Content" ObjectID="_1625589041" r:id="rId195"/>
        </w:object>
      </w:r>
    </w:p>
    <w:p w14:paraId="64F18AFE" w14:textId="77777777" w:rsidR="00C318AB" w:rsidRDefault="00C318AB" w:rsidP="00C318AB">
      <w:pPr>
        <w:tabs>
          <w:tab w:val="left" w:pos="360"/>
        </w:tabs>
        <w:rPr>
          <w:position w:val="-6"/>
        </w:rPr>
      </w:pPr>
      <w:r w:rsidRPr="00B4653A">
        <w:rPr>
          <w:position w:val="-22"/>
        </w:rPr>
        <w:object w:dxaOrig="2020" w:dyaOrig="600" w14:anchorId="68614E96">
          <v:shape id="_x0000_i1119" type="#_x0000_t75" style="width:101.4pt;height:30pt" o:ole="">
            <v:imagedata r:id="rId196" o:title=""/>
          </v:shape>
          <o:OLEObject Type="Embed" ProgID="Equation.DSMT4" ShapeID="_x0000_i1119" DrawAspect="Content" ObjectID="_1625589042" r:id="rId197"/>
        </w:object>
      </w:r>
    </w:p>
    <w:p w14:paraId="216E310E" w14:textId="77777777" w:rsidR="00C318AB" w:rsidRDefault="00C318AB" w:rsidP="00C318AB">
      <w:pPr>
        <w:tabs>
          <w:tab w:val="left" w:pos="630"/>
        </w:tabs>
        <w:rPr>
          <w:position w:val="-6"/>
        </w:rPr>
      </w:pPr>
      <w:r>
        <w:rPr>
          <w:position w:val="-6"/>
        </w:rPr>
        <w:tab/>
      </w:r>
      <w:r w:rsidRPr="00B4653A">
        <w:rPr>
          <w:position w:val="-24"/>
        </w:rPr>
        <w:object w:dxaOrig="1540" w:dyaOrig="639" w14:anchorId="7810C800">
          <v:shape id="_x0000_i1120" type="#_x0000_t75" style="width:76.2pt;height:32.4pt" o:ole="">
            <v:imagedata r:id="rId198" o:title=""/>
          </v:shape>
          <o:OLEObject Type="Embed" ProgID="Equation.DSMT4" ShapeID="_x0000_i1120" DrawAspect="Content" ObjectID="_1625589043" r:id="rId199"/>
        </w:object>
      </w:r>
    </w:p>
    <w:p w14:paraId="1B5CA674" w14:textId="77777777" w:rsidR="00C318AB" w:rsidRDefault="00C318AB" w:rsidP="00C318AB">
      <w:pPr>
        <w:tabs>
          <w:tab w:val="left" w:pos="630"/>
        </w:tabs>
        <w:rPr>
          <w:position w:val="-6"/>
        </w:rPr>
      </w:pPr>
      <w:r>
        <w:rPr>
          <w:position w:val="-6"/>
        </w:rPr>
        <w:tab/>
      </w:r>
      <w:r w:rsidRPr="00B4653A">
        <w:rPr>
          <w:position w:val="-22"/>
        </w:rPr>
        <w:object w:dxaOrig="999" w:dyaOrig="600" w14:anchorId="36D59D57">
          <v:shape id="_x0000_i1121" type="#_x0000_t75" style="width:50.4pt;height:30pt" o:ole="">
            <v:imagedata r:id="rId200" o:title=""/>
          </v:shape>
          <o:OLEObject Type="Embed" ProgID="Equation.DSMT4" ShapeID="_x0000_i1121" DrawAspect="Content" ObjectID="_1625589044" r:id="rId201"/>
        </w:object>
      </w:r>
    </w:p>
    <w:p w14:paraId="4C6A64BD" w14:textId="77777777" w:rsidR="00C318AB" w:rsidRDefault="00C318AB" w:rsidP="00C318AB">
      <w:pPr>
        <w:tabs>
          <w:tab w:val="left" w:pos="630"/>
        </w:tabs>
        <w:rPr>
          <w:position w:val="-6"/>
        </w:rPr>
      </w:pPr>
      <w:r>
        <w:rPr>
          <w:position w:val="-6"/>
        </w:rPr>
        <w:tab/>
      </w:r>
      <w:r w:rsidRPr="00B4653A">
        <w:rPr>
          <w:position w:val="-22"/>
        </w:rPr>
        <w:object w:dxaOrig="820" w:dyaOrig="600" w14:anchorId="3C01D777">
          <v:shape id="_x0000_i1122" type="#_x0000_t75" style="width:40.2pt;height:30pt" o:ole="">
            <v:imagedata r:id="rId202" o:title=""/>
          </v:shape>
          <o:OLEObject Type="Embed" ProgID="Equation.DSMT4" ShapeID="_x0000_i1122" DrawAspect="Content" ObjectID="_1625589045" r:id="rId203"/>
        </w:object>
      </w:r>
    </w:p>
    <w:p w14:paraId="66420621" w14:textId="6735EDE6" w:rsidR="00C318AB" w:rsidRDefault="00C318AB" w:rsidP="00C318AB">
      <w:pPr>
        <w:spacing w:after="120" w:line="360" w:lineRule="auto"/>
        <w:ind w:left="360"/>
      </w:pPr>
      <w:r>
        <w:rPr>
          <w:position w:val="-6"/>
        </w:rPr>
        <w:tab/>
      </w:r>
      <w:r w:rsidR="00076389" w:rsidRPr="00B4653A">
        <w:rPr>
          <w:position w:val="-34"/>
        </w:rPr>
        <w:object w:dxaOrig="999" w:dyaOrig="660" w14:anchorId="2DB3C74C">
          <v:shape id="_x0000_i1123" type="#_x0000_t75" style="width:50.4pt;height:33pt" o:ole="">
            <v:imagedata r:id="rId204" o:title=""/>
          </v:shape>
          <o:OLEObject Type="Embed" ProgID="Equation.DSMT4" ShapeID="_x0000_i1123" DrawAspect="Content" ObjectID="_1625589046" r:id="rId205"/>
        </w:object>
      </w:r>
    </w:p>
    <w:p w14:paraId="1DCE7604" w14:textId="501D7979" w:rsidR="00C318AB" w:rsidRDefault="00076389" w:rsidP="00076389">
      <w:pPr>
        <w:tabs>
          <w:tab w:val="left" w:pos="3600"/>
        </w:tabs>
        <w:ind w:left="360"/>
      </w:pPr>
      <w:r w:rsidRPr="00076389">
        <w:rPr>
          <w:position w:val="-52"/>
        </w:rPr>
        <w:object w:dxaOrig="1480" w:dyaOrig="1160" w14:anchorId="309F6C53">
          <v:shape id="_x0000_i1124" type="#_x0000_t75" style="width:74.4pt;height:58.2pt" o:ole="">
            <v:imagedata r:id="rId206" o:title=""/>
          </v:shape>
          <o:OLEObject Type="Embed" ProgID="Equation.DSMT4" ShapeID="_x0000_i1124" DrawAspect="Content" ObjectID="_1625589047" r:id="rId207"/>
        </w:object>
      </w:r>
      <w:r>
        <w:tab/>
      </w:r>
      <w:r w:rsidRPr="00B4653A">
        <w:rPr>
          <w:position w:val="-38"/>
        </w:rPr>
        <w:object w:dxaOrig="1359" w:dyaOrig="880" w14:anchorId="6CEA8D60">
          <v:shape id="_x0000_i1125" type="#_x0000_t75" style="width:68.4pt;height:44.4pt" o:ole="">
            <v:imagedata r:id="rId208" o:title=""/>
          </v:shape>
          <o:OLEObject Type="Embed" ProgID="Equation.DSMT4" ShapeID="_x0000_i1125" DrawAspect="Content" ObjectID="_1625589048" r:id="rId209"/>
        </w:object>
      </w:r>
    </w:p>
    <w:p w14:paraId="1C7C2CF8" w14:textId="366E50C2" w:rsidR="00C318AB" w:rsidRDefault="00C318AB" w:rsidP="00076389">
      <w:pPr>
        <w:tabs>
          <w:tab w:val="left" w:pos="990"/>
        </w:tabs>
        <w:spacing w:line="480" w:lineRule="auto"/>
        <w:ind w:left="360"/>
      </w:pPr>
      <w:r>
        <w:tab/>
      </w:r>
      <w:r w:rsidR="00076389" w:rsidRPr="00B4653A">
        <w:rPr>
          <w:position w:val="-26"/>
        </w:rPr>
        <w:object w:dxaOrig="740" w:dyaOrig="580" w14:anchorId="2773BAB5">
          <v:shape id="_x0000_i1126" type="#_x0000_t75" style="width:37.8pt;height:29.4pt" o:ole="">
            <v:imagedata r:id="rId210" o:title=""/>
          </v:shape>
          <o:OLEObject Type="Embed" ProgID="Equation.DSMT4" ShapeID="_x0000_i1126" DrawAspect="Content" ObjectID="_1625589049" r:id="rId211"/>
        </w:object>
      </w:r>
    </w:p>
    <w:p w14:paraId="4049FCA3" w14:textId="00DF9401" w:rsidR="00C318AB" w:rsidRDefault="00076389" w:rsidP="00076389">
      <w:pPr>
        <w:tabs>
          <w:tab w:val="left" w:pos="3600"/>
        </w:tabs>
        <w:spacing w:line="480" w:lineRule="auto"/>
        <w:ind w:left="360"/>
      </w:pPr>
      <w:r w:rsidRPr="00076389">
        <w:rPr>
          <w:position w:val="-26"/>
        </w:rPr>
        <w:object w:dxaOrig="1400" w:dyaOrig="660" w14:anchorId="5E57C03A">
          <v:shape id="_x0000_i1127" type="#_x0000_t75" style="width:69.6pt;height:33pt" o:ole="">
            <v:imagedata r:id="rId212" o:title=""/>
          </v:shape>
          <o:OLEObject Type="Embed" ProgID="Equation.DSMT4" ShapeID="_x0000_i1127" DrawAspect="Content" ObjectID="_1625589050" r:id="rId213"/>
        </w:object>
      </w:r>
      <w:r>
        <w:tab/>
      </w:r>
      <w:r w:rsidRPr="00076389">
        <w:rPr>
          <w:position w:val="-44"/>
        </w:rPr>
        <w:object w:dxaOrig="1400" w:dyaOrig="760" w14:anchorId="676411C4">
          <v:shape id="_x0000_i1128" type="#_x0000_t75" style="width:69.6pt;height:38.4pt" o:ole="">
            <v:imagedata r:id="rId214" o:title=""/>
          </v:shape>
          <o:OLEObject Type="Embed" ProgID="Equation.DSMT4" ShapeID="_x0000_i1128" DrawAspect="Content" ObjectID="_1625589051" r:id="rId215"/>
        </w:object>
      </w:r>
    </w:p>
    <w:p w14:paraId="310A10C6" w14:textId="56FF8E46" w:rsidR="00C318AB" w:rsidRDefault="00076389" w:rsidP="00076389">
      <w:pPr>
        <w:tabs>
          <w:tab w:val="left" w:pos="3600"/>
        </w:tabs>
        <w:spacing w:line="480" w:lineRule="auto"/>
        <w:ind w:left="360"/>
      </w:pPr>
      <w:r w:rsidRPr="00076389">
        <w:rPr>
          <w:position w:val="-26"/>
        </w:rPr>
        <w:object w:dxaOrig="1560" w:dyaOrig="660" w14:anchorId="5EA2C41C">
          <v:shape id="_x0000_i1129" type="#_x0000_t75" style="width:78.6pt;height:33pt" o:ole="">
            <v:imagedata r:id="rId216" o:title=""/>
          </v:shape>
          <o:OLEObject Type="Embed" ProgID="Equation.DSMT4" ShapeID="_x0000_i1129" DrawAspect="Content" ObjectID="_1625589052" r:id="rId217"/>
        </w:object>
      </w:r>
      <w:r>
        <w:tab/>
      </w:r>
      <w:r w:rsidRPr="00076389">
        <w:rPr>
          <w:position w:val="-44"/>
        </w:rPr>
        <w:object w:dxaOrig="1420" w:dyaOrig="760" w14:anchorId="15E7734B">
          <v:shape id="_x0000_i1130" type="#_x0000_t75" style="width:71.4pt;height:38.4pt" o:ole="">
            <v:imagedata r:id="rId218" o:title=""/>
          </v:shape>
          <o:OLEObject Type="Embed" ProgID="Equation.DSMT4" ShapeID="_x0000_i1130" DrawAspect="Content" ObjectID="_1625589053" r:id="rId219"/>
        </w:object>
      </w:r>
    </w:p>
    <w:p w14:paraId="3D185394" w14:textId="78AB2910" w:rsidR="00C318AB" w:rsidRDefault="00076389" w:rsidP="00076389">
      <w:pPr>
        <w:tabs>
          <w:tab w:val="left" w:pos="3600"/>
        </w:tabs>
        <w:spacing w:line="480" w:lineRule="auto"/>
        <w:ind w:left="360"/>
      </w:pPr>
      <w:r w:rsidRPr="00076389">
        <w:rPr>
          <w:position w:val="-26"/>
        </w:rPr>
        <w:object w:dxaOrig="1280" w:dyaOrig="580" w14:anchorId="0E62B3D1">
          <v:shape id="_x0000_i1131" type="#_x0000_t75" style="width:64.2pt;height:29.4pt" o:ole="">
            <v:imagedata r:id="rId220" o:title=""/>
          </v:shape>
          <o:OLEObject Type="Embed" ProgID="Equation.DSMT4" ShapeID="_x0000_i1131" DrawAspect="Content" ObjectID="_1625589054" r:id="rId221"/>
        </w:object>
      </w:r>
      <w:r>
        <w:tab/>
      </w:r>
      <w:r w:rsidRPr="00076389">
        <w:rPr>
          <w:position w:val="-44"/>
        </w:rPr>
        <w:object w:dxaOrig="1420" w:dyaOrig="760" w14:anchorId="3E497DDF">
          <v:shape id="_x0000_i1132" type="#_x0000_t75" style="width:71.4pt;height:38.4pt" o:ole="">
            <v:imagedata r:id="rId222" o:title=""/>
          </v:shape>
          <o:OLEObject Type="Embed" ProgID="Equation.DSMT4" ShapeID="_x0000_i1132" DrawAspect="Content" ObjectID="_1625589055" r:id="rId223"/>
        </w:object>
      </w:r>
    </w:p>
    <w:p w14:paraId="48FB2778" w14:textId="0F843AB4" w:rsidR="0042765A" w:rsidRPr="0042765A" w:rsidRDefault="0042765A" w:rsidP="0042765A">
      <w:pPr>
        <w:rPr>
          <w:sz w:val="12"/>
        </w:rPr>
      </w:pPr>
      <w:r w:rsidRPr="0042765A">
        <w:rPr>
          <w:sz w:val="12"/>
        </w:rPr>
        <w:br w:type="page"/>
      </w:r>
    </w:p>
    <w:p w14:paraId="204C1AF1" w14:textId="77777777" w:rsidR="00413C2A" w:rsidRDefault="00B4653A" w:rsidP="0042765A">
      <w:pPr>
        <w:tabs>
          <w:tab w:val="left" w:pos="3600"/>
        </w:tabs>
        <w:ind w:left="720"/>
      </w:pPr>
      <w:r w:rsidRPr="00B4653A">
        <w:rPr>
          <w:position w:val="-26"/>
        </w:rPr>
        <w:object w:dxaOrig="1900" w:dyaOrig="639" w14:anchorId="6886AFC4">
          <v:shape id="_x0000_i1133" type="#_x0000_t75" style="width:95.4pt;height:32.4pt" o:ole="">
            <v:imagedata r:id="rId224" o:title=""/>
          </v:shape>
          <o:OLEObject Type="Embed" ProgID="Equation.DSMT4" ShapeID="_x0000_i1133" DrawAspect="Content" ObjectID="_1625589056" r:id="rId225"/>
        </w:object>
      </w:r>
      <w:r w:rsidR="00413C2A">
        <w:rPr>
          <w:position w:val="-26"/>
        </w:rPr>
        <w:tab/>
      </w:r>
      <w:r>
        <w:rPr>
          <w:position w:val="-26"/>
        </w:rPr>
        <w:object w:dxaOrig="1900" w:dyaOrig="639" w14:anchorId="1211E8BE">
          <v:shape id="_x0000_i1134" type="#_x0000_t75" style="width:95.4pt;height:32.4pt" o:ole="">
            <v:imagedata r:id="rId226" o:title=""/>
          </v:shape>
          <o:OLEObject Type="Embed" ProgID="Equation.DSMT4" ShapeID="_x0000_i1134" DrawAspect="Content" ObjectID="_1625589057" r:id="rId227"/>
        </w:object>
      </w:r>
    </w:p>
    <w:p w14:paraId="03840384" w14:textId="77777777" w:rsidR="0042765A" w:rsidRDefault="0042765A" w:rsidP="008C2841"/>
    <w:p w14:paraId="3D965CCE" w14:textId="77777777" w:rsidR="0042765A" w:rsidRDefault="0042765A" w:rsidP="008C2841"/>
    <w:p w14:paraId="2CD628CD" w14:textId="77777777" w:rsidR="00413C2A" w:rsidRPr="00661728" w:rsidRDefault="00413C2A" w:rsidP="00413C2A">
      <w:pPr>
        <w:tabs>
          <w:tab w:val="left" w:pos="360"/>
        </w:tabs>
        <w:spacing w:after="120"/>
        <w:rPr>
          <w:b/>
          <w:i/>
          <w:sz w:val="28"/>
        </w:rPr>
      </w:pPr>
      <w:r w:rsidRPr="00661728">
        <w:rPr>
          <w:b/>
          <w:i/>
          <w:sz w:val="28"/>
        </w:rPr>
        <w:t>Example</w:t>
      </w:r>
    </w:p>
    <w:p w14:paraId="2EE80DE0" w14:textId="77777777" w:rsidR="00413C2A" w:rsidRDefault="00413C2A" w:rsidP="00413C2A">
      <w:pPr>
        <w:tabs>
          <w:tab w:val="left" w:pos="360"/>
        </w:tabs>
        <w:spacing w:after="120"/>
      </w:pPr>
      <w:r>
        <w:t xml:space="preserve">Find the exact of </w:t>
      </w:r>
      <w:r w:rsidR="00B4653A" w:rsidRPr="00B4653A">
        <w:rPr>
          <w:position w:val="-6"/>
        </w:rPr>
        <w:object w:dxaOrig="720" w:dyaOrig="279" w14:anchorId="541A8223">
          <v:shape id="_x0000_i1135" type="#_x0000_t75" style="width:36pt;height:14.4pt" o:ole="">
            <v:imagedata r:id="rId228" o:title=""/>
          </v:shape>
          <o:OLEObject Type="Embed" ProgID="Equation.DSMT4" ShapeID="_x0000_i1135" DrawAspect="Content" ObjectID="_1625589058" r:id="rId229"/>
        </w:object>
      </w:r>
    </w:p>
    <w:p w14:paraId="17691635" w14:textId="77777777" w:rsidR="00413C2A" w:rsidRPr="00661728" w:rsidRDefault="00413C2A" w:rsidP="00413C2A">
      <w:pPr>
        <w:tabs>
          <w:tab w:val="left" w:pos="360"/>
        </w:tabs>
        <w:spacing w:before="120" w:after="120" w:line="240" w:lineRule="auto"/>
        <w:rPr>
          <w:b/>
          <w:i/>
          <w:color w:val="632423" w:themeColor="accent2" w:themeShade="80"/>
          <w:u w:val="single"/>
        </w:rPr>
      </w:pPr>
      <w:r w:rsidRPr="00661728">
        <w:rPr>
          <w:b/>
          <w:i/>
          <w:color w:val="632423" w:themeColor="accent2" w:themeShade="80"/>
          <w:u w:val="single"/>
        </w:rPr>
        <w:t>Solution</w:t>
      </w:r>
    </w:p>
    <w:p w14:paraId="35859BD6" w14:textId="05B20D45" w:rsidR="00413C2A" w:rsidRDefault="00C50FE5" w:rsidP="00125DBB">
      <w:pPr>
        <w:tabs>
          <w:tab w:val="left" w:pos="360"/>
        </w:tabs>
        <w:ind w:left="360"/>
      </w:pPr>
      <w:r w:rsidRPr="00B4653A">
        <w:rPr>
          <w:position w:val="-20"/>
        </w:rPr>
        <w:object w:dxaOrig="1660" w:dyaOrig="520" w14:anchorId="17FF4CA3">
          <v:shape id="_x0000_i1136" type="#_x0000_t75" style="width:82.2pt;height:25.8pt" o:ole="">
            <v:imagedata r:id="rId230" o:title=""/>
          </v:shape>
          <o:OLEObject Type="Embed" ProgID="Equation.DSMT4" ShapeID="_x0000_i1136" DrawAspect="Content" ObjectID="_1625589059" r:id="rId231"/>
        </w:object>
      </w:r>
    </w:p>
    <w:p w14:paraId="61B83D80" w14:textId="33517F96" w:rsidR="00413C2A" w:rsidRDefault="00413C2A" w:rsidP="00125DBB">
      <w:pPr>
        <w:tabs>
          <w:tab w:val="left" w:pos="1080"/>
        </w:tabs>
        <w:ind w:left="360"/>
      </w:pPr>
      <w:r>
        <w:tab/>
      </w:r>
      <w:r w:rsidR="00C50FE5" w:rsidRPr="00B4653A">
        <w:rPr>
          <w:position w:val="-20"/>
        </w:rPr>
        <w:object w:dxaOrig="1280" w:dyaOrig="520" w14:anchorId="382BCD7A">
          <v:shape id="_x0000_i1137" type="#_x0000_t75" style="width:63.6pt;height:25.8pt" o:ole="">
            <v:imagedata r:id="rId232" o:title=""/>
          </v:shape>
          <o:OLEObject Type="Embed" ProgID="Equation.DSMT4" ShapeID="_x0000_i1137" DrawAspect="Content" ObjectID="_1625589060" r:id="rId233"/>
        </w:object>
      </w:r>
    </w:p>
    <w:p w14:paraId="741C52C1" w14:textId="727E520A" w:rsidR="00413C2A" w:rsidRDefault="00413C2A" w:rsidP="00125DBB">
      <w:pPr>
        <w:tabs>
          <w:tab w:val="left" w:pos="1080"/>
        </w:tabs>
        <w:ind w:left="360"/>
      </w:pPr>
      <w:r>
        <w:tab/>
      </w:r>
      <w:r w:rsidR="00C50FE5" w:rsidRPr="00C50FE5">
        <w:rPr>
          <w:position w:val="-44"/>
        </w:rPr>
        <w:object w:dxaOrig="920" w:dyaOrig="1080" w14:anchorId="03768702">
          <v:shape id="_x0000_i1138" type="#_x0000_t75" style="width:45.6pt;height:53.4pt" o:ole="">
            <v:imagedata r:id="rId234" o:title=""/>
          </v:shape>
          <o:OLEObject Type="Embed" ProgID="Equation.DSMT4" ShapeID="_x0000_i1138" DrawAspect="Content" ObjectID="_1625589061" r:id="rId235"/>
        </w:object>
      </w:r>
    </w:p>
    <w:p w14:paraId="7D9FAE98" w14:textId="62699D62" w:rsidR="00413C2A" w:rsidRDefault="00413C2A" w:rsidP="00C50FE5">
      <w:pPr>
        <w:tabs>
          <w:tab w:val="left" w:pos="1080"/>
        </w:tabs>
        <w:spacing w:line="360" w:lineRule="auto"/>
        <w:ind w:left="360"/>
      </w:pPr>
      <w:r>
        <w:tab/>
      </w:r>
      <w:r w:rsidR="00C50FE5" w:rsidRPr="00C50FE5">
        <w:rPr>
          <w:position w:val="-44"/>
        </w:rPr>
        <w:object w:dxaOrig="980" w:dyaOrig="1080" w14:anchorId="7526085A">
          <v:shape id="_x0000_i1139" type="#_x0000_t75" style="width:48.6pt;height:53.4pt" o:ole="">
            <v:imagedata r:id="rId236" o:title=""/>
          </v:shape>
          <o:OLEObject Type="Embed" ProgID="Equation.DSMT4" ShapeID="_x0000_i1139" DrawAspect="Content" ObjectID="_1625589062" r:id="rId237"/>
        </w:object>
      </w:r>
    </w:p>
    <w:p w14:paraId="71FA006A" w14:textId="79E6DEA8" w:rsidR="00413C2A" w:rsidRDefault="00413C2A" w:rsidP="00413C2A">
      <w:pPr>
        <w:tabs>
          <w:tab w:val="left" w:pos="1080"/>
        </w:tabs>
        <w:spacing w:line="240" w:lineRule="auto"/>
        <w:ind w:left="360"/>
      </w:pPr>
      <w:r>
        <w:tab/>
      </w:r>
      <w:r w:rsidR="00C50FE5" w:rsidRPr="00B4653A">
        <w:rPr>
          <w:position w:val="-12"/>
        </w:rPr>
        <w:object w:dxaOrig="1020" w:dyaOrig="400" w14:anchorId="4F1B607A">
          <v:shape id="_x0000_i1140" type="#_x0000_t75" style="width:50.4pt;height:19.8pt" o:ole="">
            <v:imagedata r:id="rId238" o:title=""/>
          </v:shape>
          <o:OLEObject Type="Embed" ProgID="Equation.DSMT4" ShapeID="_x0000_i1140" DrawAspect="Content" ObjectID="_1625589063" r:id="rId239"/>
        </w:object>
      </w:r>
    </w:p>
    <w:p w14:paraId="1EEEE4CF" w14:textId="77777777" w:rsidR="00413C2A" w:rsidRDefault="00413C2A" w:rsidP="008B53E5"/>
    <w:p w14:paraId="4DCCAE3E" w14:textId="77777777" w:rsidR="00413C2A" w:rsidRDefault="00413C2A" w:rsidP="00C50FE5"/>
    <w:p w14:paraId="40456095" w14:textId="77777777" w:rsidR="00413C2A" w:rsidRPr="00661728" w:rsidRDefault="00413C2A" w:rsidP="008B53E5">
      <w:pPr>
        <w:spacing w:line="360" w:lineRule="auto"/>
        <w:rPr>
          <w:b/>
          <w:i/>
          <w:sz w:val="28"/>
        </w:rPr>
      </w:pPr>
      <w:r w:rsidRPr="00661728">
        <w:rPr>
          <w:b/>
          <w:i/>
          <w:sz w:val="28"/>
        </w:rPr>
        <w:t>Example</w:t>
      </w:r>
    </w:p>
    <w:p w14:paraId="409708B9" w14:textId="01F6AA89" w:rsidR="00413C2A" w:rsidRDefault="00413C2A" w:rsidP="008B53E5">
      <w:pPr>
        <w:tabs>
          <w:tab w:val="left" w:pos="1080"/>
        </w:tabs>
        <w:spacing w:line="360" w:lineRule="auto"/>
      </w:pPr>
      <w:r>
        <w:t xml:space="preserve">Prove </w:t>
      </w:r>
      <w:r w:rsidR="00C50FE5">
        <w:tab/>
      </w:r>
      <w:r w:rsidR="00B4653A" w:rsidRPr="00B4653A">
        <w:rPr>
          <w:position w:val="-20"/>
        </w:rPr>
        <w:object w:dxaOrig="2060" w:dyaOrig="520" w14:anchorId="685104DB">
          <v:shape id="_x0000_i1141" type="#_x0000_t75" style="width:103.8pt;height:25.8pt" o:ole="">
            <v:imagedata r:id="rId240" o:title=""/>
          </v:shape>
          <o:OLEObject Type="Embed" ProgID="Equation.DSMT4" ShapeID="_x0000_i1141" DrawAspect="Content" ObjectID="_1625589064" r:id="rId241"/>
        </w:object>
      </w:r>
    </w:p>
    <w:p w14:paraId="7D367DD1" w14:textId="77777777" w:rsidR="00413C2A" w:rsidRPr="00661728" w:rsidRDefault="00413C2A" w:rsidP="008B53E5">
      <w:pPr>
        <w:tabs>
          <w:tab w:val="left" w:pos="360"/>
        </w:tabs>
        <w:spacing w:line="360" w:lineRule="auto"/>
        <w:rPr>
          <w:b/>
          <w:i/>
          <w:color w:val="632423" w:themeColor="accent2" w:themeShade="80"/>
          <w:u w:val="single"/>
        </w:rPr>
      </w:pPr>
      <w:r w:rsidRPr="00661728">
        <w:rPr>
          <w:b/>
          <w:i/>
          <w:color w:val="632423" w:themeColor="accent2" w:themeShade="80"/>
          <w:u w:val="single"/>
        </w:rPr>
        <w:t>Solution</w:t>
      </w:r>
    </w:p>
    <w:p w14:paraId="2E85A83F" w14:textId="77777777" w:rsidR="00413C2A" w:rsidRDefault="00B4653A" w:rsidP="00413C2A">
      <w:pPr>
        <w:spacing w:after="120" w:line="240" w:lineRule="auto"/>
        <w:ind w:left="360"/>
      </w:pPr>
      <w:r w:rsidRPr="00B4653A">
        <w:rPr>
          <w:position w:val="-20"/>
        </w:rPr>
        <w:object w:dxaOrig="1719" w:dyaOrig="520" w14:anchorId="07342BEA">
          <v:shape id="_x0000_i1142" type="#_x0000_t75" style="width:86.4pt;height:25.8pt" o:ole="">
            <v:imagedata r:id="rId242" o:title=""/>
          </v:shape>
          <o:OLEObject Type="Embed" ProgID="Equation.DSMT4" ShapeID="_x0000_i1142" DrawAspect="Content" ObjectID="_1625589065" r:id="rId243"/>
        </w:object>
      </w:r>
    </w:p>
    <w:p w14:paraId="58945353" w14:textId="77777777" w:rsidR="00413C2A" w:rsidRDefault="00413C2A" w:rsidP="00413C2A">
      <w:pPr>
        <w:tabs>
          <w:tab w:val="left" w:pos="1080"/>
        </w:tabs>
        <w:spacing w:after="120" w:line="240" w:lineRule="auto"/>
        <w:ind w:left="360"/>
      </w:pPr>
      <w:r>
        <w:tab/>
      </w:r>
      <w:r w:rsidR="00B4653A" w:rsidRPr="00B4653A">
        <w:rPr>
          <w:position w:val="-20"/>
        </w:rPr>
        <w:object w:dxaOrig="1560" w:dyaOrig="520" w14:anchorId="77856820">
          <v:shape id="_x0000_i1143" type="#_x0000_t75" style="width:78pt;height:25.8pt" o:ole="">
            <v:imagedata r:id="rId244" o:title=""/>
          </v:shape>
          <o:OLEObject Type="Embed" ProgID="Equation.DSMT4" ShapeID="_x0000_i1143" DrawAspect="Content" ObjectID="_1625589066" r:id="rId245"/>
        </w:object>
      </w:r>
    </w:p>
    <w:p w14:paraId="4D4D7A35" w14:textId="77777777" w:rsidR="00413C2A" w:rsidRDefault="00413C2A" w:rsidP="00413C2A">
      <w:pPr>
        <w:tabs>
          <w:tab w:val="left" w:pos="1080"/>
        </w:tabs>
        <w:spacing w:after="120" w:line="240" w:lineRule="auto"/>
        <w:ind w:left="360"/>
      </w:pPr>
      <w:r>
        <w:tab/>
      </w:r>
      <w:r w:rsidR="00B4653A" w:rsidRPr="00B4653A">
        <w:rPr>
          <w:position w:val="-20"/>
        </w:rPr>
        <w:object w:dxaOrig="1939" w:dyaOrig="520" w14:anchorId="53F895B3">
          <v:shape id="_x0000_i1144" type="#_x0000_t75" style="width:97.8pt;height:25.8pt" o:ole="">
            <v:imagedata r:id="rId246" o:title=""/>
          </v:shape>
          <o:OLEObject Type="Embed" ProgID="Equation.DSMT4" ShapeID="_x0000_i1144" DrawAspect="Content" ObjectID="_1625589067" r:id="rId247"/>
        </w:object>
      </w:r>
    </w:p>
    <w:p w14:paraId="3056220A" w14:textId="77777777" w:rsidR="00413C2A" w:rsidRDefault="00413C2A" w:rsidP="00413C2A">
      <w:pPr>
        <w:tabs>
          <w:tab w:val="left" w:pos="1080"/>
        </w:tabs>
        <w:spacing w:after="120" w:line="240" w:lineRule="auto"/>
        <w:ind w:left="360"/>
      </w:pPr>
      <w:r>
        <w:tab/>
      </w:r>
      <w:r w:rsidR="00B4653A" w:rsidRPr="00B4653A">
        <w:rPr>
          <w:position w:val="-20"/>
        </w:rPr>
        <w:object w:dxaOrig="1939" w:dyaOrig="740" w14:anchorId="0293DA75">
          <v:shape id="_x0000_i1145" type="#_x0000_t75" style="width:97.8pt;height:36.6pt" o:ole="">
            <v:imagedata r:id="rId248" o:title=""/>
          </v:shape>
          <o:OLEObject Type="Embed" ProgID="Equation.DSMT4" ShapeID="_x0000_i1145" DrawAspect="Content" ObjectID="_1625589068" r:id="rId249"/>
        </w:object>
      </w:r>
    </w:p>
    <w:p w14:paraId="7364AADA" w14:textId="403A0B7D" w:rsidR="00413C2A" w:rsidRDefault="00413C2A" w:rsidP="008357EE">
      <w:pPr>
        <w:tabs>
          <w:tab w:val="left" w:pos="1080"/>
          <w:tab w:val="left" w:pos="3240"/>
        </w:tabs>
        <w:spacing w:line="240" w:lineRule="auto"/>
        <w:ind w:left="360"/>
      </w:pPr>
      <w:r>
        <w:tab/>
      </w:r>
      <w:r w:rsidR="00C50FE5" w:rsidRPr="00B4653A">
        <w:rPr>
          <w:position w:val="-26"/>
        </w:rPr>
        <w:object w:dxaOrig="1560" w:dyaOrig="580" w14:anchorId="7D307997">
          <v:shape id="_x0000_i1146" type="#_x0000_t75" style="width:78pt;height:29.4pt" o:ole="">
            <v:imagedata r:id="rId250" o:title=""/>
          </v:shape>
          <o:OLEObject Type="Embed" ProgID="Equation.DSMT4" ShapeID="_x0000_i1146" DrawAspect="Content" ObjectID="_1625589069" r:id="rId251"/>
        </w:object>
      </w:r>
      <w:r w:rsidR="00C50FE5">
        <w:tab/>
      </w:r>
      <w:r w:rsidR="00C50FE5" w:rsidRPr="00C50FE5">
        <w:rPr>
          <w:rFonts w:ascii="Cambria Math" w:hAnsi="Cambria Math"/>
          <w:b/>
          <w:i/>
          <w:color w:val="0000CC"/>
          <w:sz w:val="32"/>
        </w:rPr>
        <w:t>√</w:t>
      </w:r>
    </w:p>
    <w:p w14:paraId="77FB6980" w14:textId="77777777" w:rsidR="00413C2A" w:rsidRDefault="00413C2A" w:rsidP="00413C2A"/>
    <w:p w14:paraId="030B3A88" w14:textId="77777777" w:rsidR="00F676C5" w:rsidRDefault="00F676C5" w:rsidP="00413C2A">
      <w:r>
        <w:br w:type="page"/>
      </w:r>
    </w:p>
    <w:p w14:paraId="60D11D97" w14:textId="6ACB0D35" w:rsidR="00F676C5" w:rsidRPr="00DD00BE" w:rsidRDefault="00F676C5" w:rsidP="00661728">
      <w:pPr>
        <w:tabs>
          <w:tab w:val="left" w:pos="2340"/>
        </w:tabs>
        <w:spacing w:after="360" w:line="240" w:lineRule="auto"/>
        <w:rPr>
          <w:b/>
          <w:color w:val="000099"/>
          <w:sz w:val="36"/>
        </w:rPr>
      </w:pPr>
      <w:r w:rsidRPr="00DD00BE">
        <w:rPr>
          <w:b/>
          <w:i/>
          <w:sz w:val="40"/>
        </w:rPr>
        <w:lastRenderedPageBreak/>
        <w:t>Exercises</w:t>
      </w:r>
      <w:r w:rsidRPr="00DD00BE">
        <w:rPr>
          <w:b/>
          <w:i/>
          <w:color w:val="000099"/>
          <w:sz w:val="48"/>
        </w:rPr>
        <w:t xml:space="preserve"> </w:t>
      </w:r>
      <w:r>
        <w:rPr>
          <w:b/>
          <w:i/>
          <w:color w:val="000099"/>
          <w:sz w:val="32"/>
        </w:rPr>
        <w:tab/>
      </w:r>
      <w:r w:rsidRPr="00DD00BE">
        <w:rPr>
          <w:b/>
          <w:i/>
          <w:color w:val="000099"/>
          <w:sz w:val="28"/>
        </w:rPr>
        <w:t xml:space="preserve">Section </w:t>
      </w:r>
      <w:r w:rsidR="001C0299">
        <w:rPr>
          <w:b/>
          <w:color w:val="000099"/>
          <w:sz w:val="32"/>
        </w:rPr>
        <w:t>8</w:t>
      </w:r>
      <w:bookmarkStart w:id="1" w:name="_GoBack"/>
      <w:bookmarkEnd w:id="1"/>
      <w:r w:rsidR="005C47BE">
        <w:rPr>
          <w:b/>
          <w:color w:val="000099"/>
          <w:sz w:val="32"/>
        </w:rPr>
        <w:t>.3</w:t>
      </w:r>
      <w:r w:rsidRPr="00DD00BE">
        <w:rPr>
          <w:b/>
          <w:color w:val="000099"/>
          <w:sz w:val="32"/>
        </w:rPr>
        <w:t xml:space="preserve"> – Double-angle </w:t>
      </w:r>
      <w:r w:rsidRPr="00F676C5">
        <w:rPr>
          <w:b/>
          <w:color w:val="000099"/>
          <w:sz w:val="32"/>
        </w:rPr>
        <w:t>Half-Angle Formulas</w:t>
      </w:r>
    </w:p>
    <w:p w14:paraId="51690DD0" w14:textId="77777777" w:rsidR="00E07C5A" w:rsidRDefault="00F676C5" w:rsidP="00E07C5A">
      <w:pPr>
        <w:pStyle w:val="ListParagraph"/>
        <w:widowControl/>
        <w:numPr>
          <w:ilvl w:val="0"/>
          <w:numId w:val="9"/>
        </w:numPr>
        <w:spacing w:after="0"/>
        <w:ind w:left="540" w:hanging="540"/>
      </w:pPr>
      <w:r>
        <w:t xml:space="preserve">Let </w:t>
      </w:r>
      <w:r w:rsidR="00B4653A" w:rsidRPr="00B4653A">
        <w:rPr>
          <w:position w:val="-20"/>
        </w:rPr>
        <w:object w:dxaOrig="1100" w:dyaOrig="520" w14:anchorId="47B593D0">
          <v:shape id="_x0000_i1147" type="#_x0000_t75" style="width:54.6pt;height:25.8pt" o:ole="">
            <v:imagedata r:id="rId252" o:title=""/>
          </v:shape>
          <o:OLEObject Type="Embed" ProgID="Equation.DSMT4" ShapeID="_x0000_i1147" DrawAspect="Content" ObjectID="_1625589070" r:id="rId253"/>
        </w:object>
      </w:r>
      <w:r>
        <w:t xml:space="preserve"> with </w:t>
      </w:r>
      <w:r w:rsidRPr="00732B91">
        <w:rPr>
          <w:i/>
        </w:rPr>
        <w:t>A</w:t>
      </w:r>
      <w:r>
        <w:t xml:space="preserve"> in Q</w:t>
      </w:r>
      <w:r w:rsidRPr="001451DC">
        <w:rPr>
          <w:i/>
        </w:rPr>
        <w:t>I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70"/>
        <w:gridCol w:w="1670"/>
        <w:gridCol w:w="1600"/>
        <w:gridCol w:w="1626"/>
        <w:gridCol w:w="1606"/>
      </w:tblGrid>
      <w:tr w:rsidR="00E07C5A" w14:paraId="79D8090B" w14:textId="77777777" w:rsidTr="00E07C5A">
        <w:tc>
          <w:tcPr>
            <w:tcW w:w="1702" w:type="dxa"/>
          </w:tcPr>
          <w:p w14:paraId="4643BAE1" w14:textId="77777777" w:rsidR="00E07C5A" w:rsidRDefault="00B4653A" w:rsidP="00CD0C74">
            <w:pPr>
              <w:pStyle w:val="ListParagraph"/>
              <w:widowControl/>
              <w:numPr>
                <w:ilvl w:val="0"/>
                <w:numId w:val="18"/>
              </w:numPr>
              <w:spacing w:after="0"/>
            </w:pPr>
            <w:r w:rsidRPr="00B4653A">
              <w:rPr>
                <w:position w:val="-6"/>
              </w:rPr>
              <w:object w:dxaOrig="660" w:dyaOrig="279" w14:anchorId="1BF46A02">
                <v:shape id="_x0000_i1148" type="#_x0000_t75" style="width:33pt;height:14.4pt" o:ole="">
                  <v:imagedata r:id="rId254" o:title=""/>
                </v:shape>
                <o:OLEObject Type="Embed" ProgID="Equation.DSMT4" ShapeID="_x0000_i1148" DrawAspect="Content" ObjectID="_1625589071" r:id="rId255"/>
              </w:object>
            </w:r>
          </w:p>
        </w:tc>
        <w:tc>
          <w:tcPr>
            <w:tcW w:w="1702" w:type="dxa"/>
          </w:tcPr>
          <w:p w14:paraId="2F652D2B" w14:textId="77777777" w:rsidR="00E07C5A" w:rsidRDefault="00B4653A" w:rsidP="00CD0C74">
            <w:pPr>
              <w:pStyle w:val="ListParagraph"/>
              <w:widowControl/>
              <w:numPr>
                <w:ilvl w:val="0"/>
                <w:numId w:val="18"/>
              </w:numPr>
              <w:spacing w:after="0"/>
            </w:pPr>
            <w:r w:rsidRPr="00B4653A">
              <w:rPr>
                <w:position w:val="-6"/>
              </w:rPr>
              <w:object w:dxaOrig="700" w:dyaOrig="279" w14:anchorId="0A93813B">
                <v:shape id="_x0000_i1149" type="#_x0000_t75" style="width:35.4pt;height:14.4pt" o:ole="">
                  <v:imagedata r:id="rId256" o:title=""/>
                </v:shape>
                <o:OLEObject Type="Embed" ProgID="Equation.DSMT4" ShapeID="_x0000_i1149" DrawAspect="Content" ObjectID="_1625589072" r:id="rId257"/>
              </w:object>
            </w:r>
          </w:p>
        </w:tc>
        <w:tc>
          <w:tcPr>
            <w:tcW w:w="1702" w:type="dxa"/>
          </w:tcPr>
          <w:p w14:paraId="5782A5E2" w14:textId="77777777" w:rsidR="00E07C5A" w:rsidRDefault="00B4653A" w:rsidP="00CD0C74">
            <w:pPr>
              <w:pStyle w:val="ListParagraph"/>
              <w:widowControl/>
              <w:numPr>
                <w:ilvl w:val="0"/>
                <w:numId w:val="18"/>
              </w:numPr>
              <w:spacing w:after="0"/>
            </w:pPr>
            <w:r w:rsidRPr="00B4653A">
              <w:rPr>
                <w:position w:val="-6"/>
              </w:rPr>
              <w:object w:dxaOrig="700" w:dyaOrig="279" w14:anchorId="57D1783E">
                <v:shape id="_x0000_i1150" type="#_x0000_t75" style="width:35.4pt;height:14.4pt" o:ole="">
                  <v:imagedata r:id="rId258" o:title=""/>
                </v:shape>
                <o:OLEObject Type="Embed" ProgID="Equation.DSMT4" ShapeID="_x0000_i1150" DrawAspect="Content" ObjectID="_1625589073" r:id="rId259"/>
              </w:object>
            </w:r>
          </w:p>
        </w:tc>
        <w:tc>
          <w:tcPr>
            <w:tcW w:w="1702" w:type="dxa"/>
          </w:tcPr>
          <w:p w14:paraId="4A22B215" w14:textId="77777777" w:rsidR="00E07C5A" w:rsidRDefault="00B4653A" w:rsidP="00CD0C74">
            <w:pPr>
              <w:pStyle w:val="ListParagraph"/>
              <w:widowControl/>
              <w:numPr>
                <w:ilvl w:val="0"/>
                <w:numId w:val="18"/>
              </w:numPr>
              <w:spacing w:after="0"/>
            </w:pPr>
            <w:r w:rsidRPr="00B4653A">
              <w:rPr>
                <w:position w:val="-20"/>
              </w:rPr>
              <w:object w:dxaOrig="580" w:dyaOrig="520" w14:anchorId="19FECB20">
                <v:shape id="_x0000_i1151" type="#_x0000_t75" style="width:29.4pt;height:25.8pt" o:ole="">
                  <v:imagedata r:id="rId260" o:title=""/>
                </v:shape>
                <o:OLEObject Type="Embed" ProgID="Equation.DSMT4" ShapeID="_x0000_i1151" DrawAspect="Content" ObjectID="_1625589074" r:id="rId261"/>
              </w:object>
            </w:r>
          </w:p>
        </w:tc>
        <w:tc>
          <w:tcPr>
            <w:tcW w:w="1703" w:type="dxa"/>
          </w:tcPr>
          <w:p w14:paraId="3016A772" w14:textId="77777777" w:rsidR="00E07C5A" w:rsidRDefault="00B4653A" w:rsidP="00CD0C74">
            <w:pPr>
              <w:pStyle w:val="ListParagraph"/>
              <w:widowControl/>
              <w:numPr>
                <w:ilvl w:val="0"/>
                <w:numId w:val="18"/>
              </w:numPr>
              <w:spacing w:after="0"/>
            </w:pPr>
            <w:r w:rsidRPr="00B4653A">
              <w:rPr>
                <w:position w:val="-20"/>
              </w:rPr>
              <w:object w:dxaOrig="620" w:dyaOrig="520" w14:anchorId="5EC353FA">
                <v:shape id="_x0000_i1152" type="#_x0000_t75" style="width:31.8pt;height:25.8pt" o:ole="">
                  <v:imagedata r:id="rId262" o:title=""/>
                </v:shape>
                <o:OLEObject Type="Embed" ProgID="Equation.DSMT4" ShapeID="_x0000_i1152" DrawAspect="Content" ObjectID="_1625589075" r:id="rId263"/>
              </w:object>
            </w:r>
          </w:p>
        </w:tc>
        <w:tc>
          <w:tcPr>
            <w:tcW w:w="1703" w:type="dxa"/>
          </w:tcPr>
          <w:p w14:paraId="702295C1" w14:textId="77777777" w:rsidR="00E07C5A" w:rsidRDefault="00B4653A" w:rsidP="00CD0C74">
            <w:pPr>
              <w:pStyle w:val="ListParagraph"/>
              <w:widowControl/>
              <w:numPr>
                <w:ilvl w:val="0"/>
                <w:numId w:val="18"/>
              </w:numPr>
              <w:spacing w:after="0"/>
            </w:pPr>
            <w:r w:rsidRPr="00B4653A">
              <w:rPr>
                <w:position w:val="-20"/>
              </w:rPr>
              <w:object w:dxaOrig="600" w:dyaOrig="520" w14:anchorId="0679975C">
                <v:shape id="_x0000_i1153" type="#_x0000_t75" style="width:30pt;height:25.8pt" o:ole="">
                  <v:imagedata r:id="rId264" o:title=""/>
                </v:shape>
                <o:OLEObject Type="Embed" ProgID="Equation.DSMT4" ShapeID="_x0000_i1153" DrawAspect="Content" ObjectID="_1625589076" r:id="rId265"/>
              </w:object>
            </w:r>
          </w:p>
        </w:tc>
      </w:tr>
    </w:tbl>
    <w:p w14:paraId="6FDFD59E"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40" w:dyaOrig="520" w14:anchorId="01B0495E">
          <v:shape id="_x0000_i1154" type="#_x0000_t75" style="width:46.2pt;height:25.8pt" o:ole="">
            <v:imagedata r:id="rId266" o:title=""/>
          </v:shape>
          <o:OLEObject Type="Embed" ProgID="Equation.DSMT4" ShapeID="_x0000_i1154" DrawAspect="Content" ObjectID="_1625589077" r:id="rId267"/>
        </w:object>
      </w:r>
      <w:r>
        <w:t xml:space="preserve"> with </w:t>
      </w:r>
      <w:r w:rsidRPr="00732B91">
        <w:rPr>
          <w:i/>
        </w:rPr>
        <w:t>A</w:t>
      </w:r>
      <w:r>
        <w:t xml:space="preserve"> in Q</w:t>
      </w:r>
      <w:r w:rsidRPr="001451DC">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70"/>
        <w:gridCol w:w="1670"/>
        <w:gridCol w:w="1600"/>
        <w:gridCol w:w="1626"/>
        <w:gridCol w:w="1606"/>
      </w:tblGrid>
      <w:tr w:rsidR="00732B91" w14:paraId="1A6959F3" w14:textId="77777777" w:rsidTr="00732B91">
        <w:tc>
          <w:tcPr>
            <w:tcW w:w="1702" w:type="dxa"/>
          </w:tcPr>
          <w:p w14:paraId="7912FA84" w14:textId="77777777" w:rsidR="00732B91" w:rsidRDefault="00B4653A" w:rsidP="00CD0C74">
            <w:pPr>
              <w:pStyle w:val="ListParagraph"/>
              <w:widowControl/>
              <w:numPr>
                <w:ilvl w:val="0"/>
                <w:numId w:val="19"/>
              </w:numPr>
              <w:spacing w:after="0"/>
            </w:pPr>
            <w:r w:rsidRPr="00B4653A">
              <w:rPr>
                <w:position w:val="-6"/>
              </w:rPr>
              <w:object w:dxaOrig="660" w:dyaOrig="279" w14:anchorId="62FB3D50">
                <v:shape id="_x0000_i1155" type="#_x0000_t75" style="width:33pt;height:14.4pt" o:ole="">
                  <v:imagedata r:id="rId268" o:title=""/>
                </v:shape>
                <o:OLEObject Type="Embed" ProgID="Equation.DSMT4" ShapeID="_x0000_i1155" DrawAspect="Content" ObjectID="_1625589078" r:id="rId269"/>
              </w:object>
            </w:r>
          </w:p>
        </w:tc>
        <w:tc>
          <w:tcPr>
            <w:tcW w:w="1702" w:type="dxa"/>
          </w:tcPr>
          <w:p w14:paraId="68219E59" w14:textId="77777777" w:rsidR="00732B91" w:rsidRDefault="00B4653A" w:rsidP="00CD0C74">
            <w:pPr>
              <w:pStyle w:val="ListParagraph"/>
              <w:widowControl/>
              <w:numPr>
                <w:ilvl w:val="0"/>
                <w:numId w:val="19"/>
              </w:numPr>
              <w:spacing w:after="0"/>
            </w:pPr>
            <w:r w:rsidRPr="00B4653A">
              <w:rPr>
                <w:position w:val="-6"/>
              </w:rPr>
              <w:object w:dxaOrig="700" w:dyaOrig="279" w14:anchorId="5B6C1FAC">
                <v:shape id="_x0000_i1156" type="#_x0000_t75" style="width:35.4pt;height:14.4pt" o:ole="">
                  <v:imagedata r:id="rId270" o:title=""/>
                </v:shape>
                <o:OLEObject Type="Embed" ProgID="Equation.DSMT4" ShapeID="_x0000_i1156" DrawAspect="Content" ObjectID="_1625589079" r:id="rId271"/>
              </w:object>
            </w:r>
          </w:p>
        </w:tc>
        <w:tc>
          <w:tcPr>
            <w:tcW w:w="1702" w:type="dxa"/>
          </w:tcPr>
          <w:p w14:paraId="6CC4BB09" w14:textId="77777777" w:rsidR="00732B91" w:rsidRDefault="00B4653A" w:rsidP="00CD0C74">
            <w:pPr>
              <w:pStyle w:val="ListParagraph"/>
              <w:widowControl/>
              <w:numPr>
                <w:ilvl w:val="0"/>
                <w:numId w:val="19"/>
              </w:numPr>
              <w:spacing w:after="0"/>
            </w:pPr>
            <w:r w:rsidRPr="00B4653A">
              <w:rPr>
                <w:position w:val="-6"/>
              </w:rPr>
              <w:object w:dxaOrig="700" w:dyaOrig="279" w14:anchorId="5E07F2C2">
                <v:shape id="_x0000_i1157" type="#_x0000_t75" style="width:35.4pt;height:14.4pt" o:ole="">
                  <v:imagedata r:id="rId272" o:title=""/>
                </v:shape>
                <o:OLEObject Type="Embed" ProgID="Equation.DSMT4" ShapeID="_x0000_i1157" DrawAspect="Content" ObjectID="_1625589080" r:id="rId273"/>
              </w:object>
            </w:r>
          </w:p>
        </w:tc>
        <w:tc>
          <w:tcPr>
            <w:tcW w:w="1702" w:type="dxa"/>
          </w:tcPr>
          <w:p w14:paraId="52482807" w14:textId="77777777" w:rsidR="00732B91" w:rsidRDefault="00B4653A" w:rsidP="00CD0C74">
            <w:pPr>
              <w:pStyle w:val="ListParagraph"/>
              <w:widowControl/>
              <w:numPr>
                <w:ilvl w:val="0"/>
                <w:numId w:val="19"/>
              </w:numPr>
              <w:spacing w:after="0"/>
            </w:pPr>
            <w:r w:rsidRPr="00B4653A">
              <w:rPr>
                <w:position w:val="-20"/>
              </w:rPr>
              <w:object w:dxaOrig="580" w:dyaOrig="520" w14:anchorId="71F8DE2E">
                <v:shape id="_x0000_i1158" type="#_x0000_t75" style="width:29.4pt;height:25.8pt" o:ole="">
                  <v:imagedata r:id="rId274" o:title=""/>
                </v:shape>
                <o:OLEObject Type="Embed" ProgID="Equation.DSMT4" ShapeID="_x0000_i1158" DrawAspect="Content" ObjectID="_1625589081" r:id="rId275"/>
              </w:object>
            </w:r>
          </w:p>
        </w:tc>
        <w:tc>
          <w:tcPr>
            <w:tcW w:w="1703" w:type="dxa"/>
          </w:tcPr>
          <w:p w14:paraId="353473C7" w14:textId="77777777" w:rsidR="00732B91" w:rsidRDefault="00B4653A" w:rsidP="00CD0C74">
            <w:pPr>
              <w:pStyle w:val="ListParagraph"/>
              <w:widowControl/>
              <w:numPr>
                <w:ilvl w:val="0"/>
                <w:numId w:val="19"/>
              </w:numPr>
              <w:spacing w:after="0"/>
            </w:pPr>
            <w:r w:rsidRPr="00B4653A">
              <w:rPr>
                <w:position w:val="-20"/>
              </w:rPr>
              <w:object w:dxaOrig="620" w:dyaOrig="520" w14:anchorId="73708584">
                <v:shape id="_x0000_i1159" type="#_x0000_t75" style="width:31.8pt;height:25.8pt" o:ole="">
                  <v:imagedata r:id="rId276" o:title=""/>
                </v:shape>
                <o:OLEObject Type="Embed" ProgID="Equation.DSMT4" ShapeID="_x0000_i1159" DrawAspect="Content" ObjectID="_1625589082" r:id="rId277"/>
              </w:object>
            </w:r>
          </w:p>
        </w:tc>
        <w:tc>
          <w:tcPr>
            <w:tcW w:w="1703" w:type="dxa"/>
          </w:tcPr>
          <w:p w14:paraId="384A6DF6" w14:textId="77777777" w:rsidR="00732B91" w:rsidRDefault="00B4653A" w:rsidP="00CD0C74">
            <w:pPr>
              <w:pStyle w:val="ListParagraph"/>
              <w:widowControl/>
              <w:numPr>
                <w:ilvl w:val="0"/>
                <w:numId w:val="19"/>
              </w:numPr>
              <w:spacing w:after="0"/>
            </w:pPr>
            <w:r w:rsidRPr="00B4653A">
              <w:rPr>
                <w:position w:val="-20"/>
              </w:rPr>
              <w:object w:dxaOrig="600" w:dyaOrig="520" w14:anchorId="3EBF0E11">
                <v:shape id="_x0000_i1160" type="#_x0000_t75" style="width:30pt;height:25.8pt" o:ole="">
                  <v:imagedata r:id="rId278" o:title=""/>
                </v:shape>
                <o:OLEObject Type="Embed" ProgID="Equation.DSMT4" ShapeID="_x0000_i1160" DrawAspect="Content" ObjectID="_1625589083" r:id="rId279"/>
              </w:object>
            </w:r>
          </w:p>
        </w:tc>
      </w:tr>
    </w:tbl>
    <w:p w14:paraId="56AC821D" w14:textId="77777777" w:rsidR="00732B91" w:rsidRDefault="00732B91" w:rsidP="00732B91">
      <w:pPr>
        <w:pStyle w:val="ListParagraph"/>
        <w:widowControl/>
        <w:numPr>
          <w:ilvl w:val="0"/>
          <w:numId w:val="9"/>
        </w:numPr>
        <w:spacing w:after="0"/>
        <w:ind w:left="540" w:hanging="540"/>
      </w:pPr>
      <w:r>
        <w:t xml:space="preserve">Let </w:t>
      </w:r>
      <w:r w:rsidR="00B4653A" w:rsidRPr="00B4653A">
        <w:rPr>
          <w:position w:val="-20"/>
        </w:rPr>
        <w:object w:dxaOrig="980" w:dyaOrig="520" w14:anchorId="428B786B">
          <v:shape id="_x0000_i1161" type="#_x0000_t75" style="width:48.6pt;height:25.8pt" o:ole="">
            <v:imagedata r:id="rId280" o:title=""/>
          </v:shape>
          <o:OLEObject Type="Embed" ProgID="Equation.DSMT4" ShapeID="_x0000_i1161" DrawAspect="Content" ObjectID="_1625589084" r:id="rId281"/>
        </w:object>
      </w:r>
      <w:r>
        <w:t xml:space="preserve"> with </w:t>
      </w:r>
      <w:r w:rsidRPr="00732B91">
        <w:rPr>
          <w:i/>
        </w:rPr>
        <w:t>A</w:t>
      </w:r>
      <w:r>
        <w:t xml:space="preserve"> in Q</w:t>
      </w:r>
      <w:r w:rsidRPr="001451DC">
        <w:rPr>
          <w:i/>
        </w:rPr>
        <w:t>I</w:t>
      </w:r>
      <w:r w:rsidR="00C51450">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732B91" w14:paraId="128C9F7A" w14:textId="77777777" w:rsidTr="004112F4">
        <w:tc>
          <w:tcPr>
            <w:tcW w:w="1646" w:type="dxa"/>
          </w:tcPr>
          <w:p w14:paraId="33086D46" w14:textId="77777777" w:rsidR="00732B91" w:rsidRDefault="00B4653A" w:rsidP="00CD0C74">
            <w:pPr>
              <w:pStyle w:val="ListParagraph"/>
              <w:widowControl/>
              <w:numPr>
                <w:ilvl w:val="0"/>
                <w:numId w:val="20"/>
              </w:numPr>
              <w:spacing w:after="0"/>
            </w:pPr>
            <w:r w:rsidRPr="00B4653A">
              <w:rPr>
                <w:position w:val="-6"/>
              </w:rPr>
              <w:object w:dxaOrig="660" w:dyaOrig="279" w14:anchorId="7B977D54">
                <v:shape id="_x0000_i1162" type="#_x0000_t75" style="width:33pt;height:14.4pt" o:ole="">
                  <v:imagedata r:id="rId282" o:title=""/>
                </v:shape>
                <o:OLEObject Type="Embed" ProgID="Equation.DSMT4" ShapeID="_x0000_i1162" DrawAspect="Content" ObjectID="_1625589085" r:id="rId283"/>
              </w:object>
            </w:r>
          </w:p>
        </w:tc>
        <w:tc>
          <w:tcPr>
            <w:tcW w:w="1669" w:type="dxa"/>
          </w:tcPr>
          <w:p w14:paraId="6554EEFE" w14:textId="77777777" w:rsidR="00732B91" w:rsidRDefault="00B4653A" w:rsidP="00CD0C74">
            <w:pPr>
              <w:pStyle w:val="ListParagraph"/>
              <w:widowControl/>
              <w:numPr>
                <w:ilvl w:val="0"/>
                <w:numId w:val="20"/>
              </w:numPr>
              <w:spacing w:after="0"/>
            </w:pPr>
            <w:r w:rsidRPr="00B4653A">
              <w:rPr>
                <w:position w:val="-6"/>
              </w:rPr>
              <w:object w:dxaOrig="700" w:dyaOrig="279" w14:anchorId="7DB00542">
                <v:shape id="_x0000_i1163" type="#_x0000_t75" style="width:35.4pt;height:14.4pt" o:ole="">
                  <v:imagedata r:id="rId284" o:title=""/>
                </v:shape>
                <o:OLEObject Type="Embed" ProgID="Equation.DSMT4" ShapeID="_x0000_i1163" DrawAspect="Content" ObjectID="_1625589086" r:id="rId285"/>
              </w:object>
            </w:r>
          </w:p>
        </w:tc>
        <w:tc>
          <w:tcPr>
            <w:tcW w:w="1669" w:type="dxa"/>
          </w:tcPr>
          <w:p w14:paraId="06617AF1" w14:textId="77777777" w:rsidR="00732B91" w:rsidRDefault="00B4653A" w:rsidP="00CD0C74">
            <w:pPr>
              <w:pStyle w:val="ListParagraph"/>
              <w:widowControl/>
              <w:numPr>
                <w:ilvl w:val="0"/>
                <w:numId w:val="20"/>
              </w:numPr>
              <w:spacing w:after="0"/>
            </w:pPr>
            <w:r w:rsidRPr="00B4653A">
              <w:rPr>
                <w:position w:val="-6"/>
              </w:rPr>
              <w:object w:dxaOrig="700" w:dyaOrig="279" w14:anchorId="64C6BE05">
                <v:shape id="_x0000_i1164" type="#_x0000_t75" style="width:35.4pt;height:14.4pt" o:ole="">
                  <v:imagedata r:id="rId286" o:title=""/>
                </v:shape>
                <o:OLEObject Type="Embed" ProgID="Equation.DSMT4" ShapeID="_x0000_i1164" DrawAspect="Content" ObjectID="_1625589087" r:id="rId287"/>
              </w:object>
            </w:r>
          </w:p>
        </w:tc>
        <w:tc>
          <w:tcPr>
            <w:tcW w:w="1600" w:type="dxa"/>
          </w:tcPr>
          <w:p w14:paraId="64B61BE8" w14:textId="77777777" w:rsidR="00732B91" w:rsidRDefault="00B4653A" w:rsidP="00CD0C74">
            <w:pPr>
              <w:pStyle w:val="ListParagraph"/>
              <w:widowControl/>
              <w:numPr>
                <w:ilvl w:val="0"/>
                <w:numId w:val="20"/>
              </w:numPr>
              <w:spacing w:after="0"/>
            </w:pPr>
            <w:r w:rsidRPr="00B4653A">
              <w:rPr>
                <w:position w:val="-20"/>
              </w:rPr>
              <w:object w:dxaOrig="580" w:dyaOrig="520" w14:anchorId="3774A833">
                <v:shape id="_x0000_i1165" type="#_x0000_t75" style="width:29.4pt;height:25.8pt" o:ole="">
                  <v:imagedata r:id="rId288" o:title=""/>
                </v:shape>
                <o:OLEObject Type="Embed" ProgID="Equation.DSMT4" ShapeID="_x0000_i1165" DrawAspect="Content" ObjectID="_1625589088" r:id="rId289"/>
              </w:object>
            </w:r>
          </w:p>
        </w:tc>
        <w:tc>
          <w:tcPr>
            <w:tcW w:w="1623" w:type="dxa"/>
          </w:tcPr>
          <w:p w14:paraId="39598180" w14:textId="77777777" w:rsidR="00732B91" w:rsidRDefault="00B4653A" w:rsidP="00CD0C74">
            <w:pPr>
              <w:pStyle w:val="ListParagraph"/>
              <w:widowControl/>
              <w:numPr>
                <w:ilvl w:val="0"/>
                <w:numId w:val="20"/>
              </w:numPr>
              <w:spacing w:after="0"/>
            </w:pPr>
            <w:r w:rsidRPr="00B4653A">
              <w:rPr>
                <w:position w:val="-20"/>
              </w:rPr>
              <w:object w:dxaOrig="620" w:dyaOrig="520" w14:anchorId="116572F7">
                <v:shape id="_x0000_i1166" type="#_x0000_t75" style="width:31.8pt;height:25.8pt" o:ole="">
                  <v:imagedata r:id="rId290" o:title=""/>
                </v:shape>
                <o:OLEObject Type="Embed" ProgID="Equation.DSMT4" ShapeID="_x0000_i1166" DrawAspect="Content" ObjectID="_1625589089" r:id="rId291"/>
              </w:object>
            </w:r>
          </w:p>
        </w:tc>
        <w:tc>
          <w:tcPr>
            <w:tcW w:w="1608" w:type="dxa"/>
          </w:tcPr>
          <w:p w14:paraId="39C9ECC2" w14:textId="77777777" w:rsidR="00732B91" w:rsidRDefault="00B4653A" w:rsidP="00CD0C74">
            <w:pPr>
              <w:pStyle w:val="ListParagraph"/>
              <w:widowControl/>
              <w:numPr>
                <w:ilvl w:val="0"/>
                <w:numId w:val="20"/>
              </w:numPr>
              <w:spacing w:after="0"/>
            </w:pPr>
            <w:r w:rsidRPr="00B4653A">
              <w:rPr>
                <w:position w:val="-20"/>
              </w:rPr>
              <w:object w:dxaOrig="600" w:dyaOrig="520" w14:anchorId="7BF81750">
                <v:shape id="_x0000_i1167" type="#_x0000_t75" style="width:30pt;height:25.8pt" o:ole="">
                  <v:imagedata r:id="rId292" o:title=""/>
                </v:shape>
                <o:OLEObject Type="Embed" ProgID="Equation.DSMT4" ShapeID="_x0000_i1167" DrawAspect="Content" ObjectID="_1625589090" r:id="rId293"/>
              </w:object>
            </w:r>
          </w:p>
        </w:tc>
      </w:tr>
    </w:tbl>
    <w:p w14:paraId="37CECC5C" w14:textId="77777777" w:rsidR="004112F4" w:rsidRDefault="004112F4" w:rsidP="004112F4">
      <w:pPr>
        <w:pStyle w:val="ListParagraph"/>
        <w:widowControl/>
        <w:numPr>
          <w:ilvl w:val="0"/>
          <w:numId w:val="9"/>
        </w:numPr>
        <w:spacing w:after="0"/>
        <w:ind w:left="540" w:hanging="540"/>
      </w:pPr>
      <w:r>
        <w:t xml:space="preserve">Let </w:t>
      </w:r>
      <w:r w:rsidR="00B4653A" w:rsidRPr="00B4653A">
        <w:rPr>
          <w:position w:val="-20"/>
        </w:rPr>
        <w:object w:dxaOrig="1060" w:dyaOrig="520" w14:anchorId="77A350FE">
          <v:shape id="_x0000_i1168" type="#_x0000_t75" style="width:53.4pt;height:25.8pt" o:ole="">
            <v:imagedata r:id="rId294" o:title=""/>
          </v:shape>
          <o:OLEObject Type="Embed" ProgID="Equation.DSMT4" ShapeID="_x0000_i1168" DrawAspect="Content" ObjectID="_1625589091" r:id="rId295"/>
        </w:object>
      </w:r>
      <w:r>
        <w:t xml:space="preserve"> with </w:t>
      </w:r>
      <w:r w:rsidRPr="00732B91">
        <w:rPr>
          <w:i/>
        </w:rPr>
        <w:t>A</w:t>
      </w:r>
      <w:r>
        <w:t xml:space="preserve"> in Q</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4112F4" w14:paraId="5EDEEB17" w14:textId="77777777" w:rsidTr="006C1B0C">
        <w:tc>
          <w:tcPr>
            <w:tcW w:w="1646" w:type="dxa"/>
          </w:tcPr>
          <w:p w14:paraId="1382B260" w14:textId="77777777" w:rsidR="004112F4" w:rsidRDefault="00B4653A" w:rsidP="00CD0C74">
            <w:pPr>
              <w:pStyle w:val="ListParagraph"/>
              <w:widowControl/>
              <w:numPr>
                <w:ilvl w:val="0"/>
                <w:numId w:val="29"/>
              </w:numPr>
              <w:spacing w:after="0"/>
            </w:pPr>
            <w:r w:rsidRPr="00B4653A">
              <w:rPr>
                <w:position w:val="-6"/>
              </w:rPr>
              <w:object w:dxaOrig="660" w:dyaOrig="279" w14:anchorId="4F672712">
                <v:shape id="_x0000_i1169" type="#_x0000_t75" style="width:33pt;height:14.4pt" o:ole="">
                  <v:imagedata r:id="rId296" o:title=""/>
                </v:shape>
                <o:OLEObject Type="Embed" ProgID="Equation.DSMT4" ShapeID="_x0000_i1169" DrawAspect="Content" ObjectID="_1625589092" r:id="rId297"/>
              </w:object>
            </w:r>
          </w:p>
        </w:tc>
        <w:tc>
          <w:tcPr>
            <w:tcW w:w="1669" w:type="dxa"/>
          </w:tcPr>
          <w:p w14:paraId="1801D542" w14:textId="77777777" w:rsidR="004112F4" w:rsidRDefault="00B4653A" w:rsidP="00CD0C74">
            <w:pPr>
              <w:pStyle w:val="ListParagraph"/>
              <w:widowControl/>
              <w:numPr>
                <w:ilvl w:val="0"/>
                <w:numId w:val="29"/>
              </w:numPr>
              <w:spacing w:after="0"/>
            </w:pPr>
            <w:r w:rsidRPr="00B4653A">
              <w:rPr>
                <w:position w:val="-6"/>
              </w:rPr>
              <w:object w:dxaOrig="700" w:dyaOrig="279" w14:anchorId="4352AEB0">
                <v:shape id="_x0000_i1170" type="#_x0000_t75" style="width:35.4pt;height:14.4pt" o:ole="">
                  <v:imagedata r:id="rId298" o:title=""/>
                </v:shape>
                <o:OLEObject Type="Embed" ProgID="Equation.DSMT4" ShapeID="_x0000_i1170" DrawAspect="Content" ObjectID="_1625589093" r:id="rId299"/>
              </w:object>
            </w:r>
          </w:p>
        </w:tc>
        <w:tc>
          <w:tcPr>
            <w:tcW w:w="1669" w:type="dxa"/>
          </w:tcPr>
          <w:p w14:paraId="195F0A4A" w14:textId="77777777" w:rsidR="004112F4" w:rsidRDefault="00B4653A" w:rsidP="00CD0C74">
            <w:pPr>
              <w:pStyle w:val="ListParagraph"/>
              <w:widowControl/>
              <w:numPr>
                <w:ilvl w:val="0"/>
                <w:numId w:val="29"/>
              </w:numPr>
              <w:spacing w:after="0"/>
            </w:pPr>
            <w:r w:rsidRPr="00B4653A">
              <w:rPr>
                <w:position w:val="-6"/>
              </w:rPr>
              <w:object w:dxaOrig="700" w:dyaOrig="279" w14:anchorId="560464E9">
                <v:shape id="_x0000_i1171" type="#_x0000_t75" style="width:35.4pt;height:14.4pt" o:ole="">
                  <v:imagedata r:id="rId300" o:title=""/>
                </v:shape>
                <o:OLEObject Type="Embed" ProgID="Equation.DSMT4" ShapeID="_x0000_i1171" DrawAspect="Content" ObjectID="_1625589094" r:id="rId301"/>
              </w:object>
            </w:r>
          </w:p>
        </w:tc>
        <w:tc>
          <w:tcPr>
            <w:tcW w:w="1600" w:type="dxa"/>
          </w:tcPr>
          <w:p w14:paraId="6E1A6D08" w14:textId="77777777" w:rsidR="004112F4" w:rsidRDefault="00B4653A" w:rsidP="00CD0C74">
            <w:pPr>
              <w:pStyle w:val="ListParagraph"/>
              <w:widowControl/>
              <w:numPr>
                <w:ilvl w:val="0"/>
                <w:numId w:val="29"/>
              </w:numPr>
              <w:spacing w:after="0"/>
            </w:pPr>
            <w:r w:rsidRPr="00B4653A">
              <w:rPr>
                <w:position w:val="-20"/>
              </w:rPr>
              <w:object w:dxaOrig="580" w:dyaOrig="520" w14:anchorId="01A029B9">
                <v:shape id="_x0000_i1172" type="#_x0000_t75" style="width:29.4pt;height:25.8pt" o:ole="">
                  <v:imagedata r:id="rId302" o:title=""/>
                </v:shape>
                <o:OLEObject Type="Embed" ProgID="Equation.DSMT4" ShapeID="_x0000_i1172" DrawAspect="Content" ObjectID="_1625589095" r:id="rId303"/>
              </w:object>
            </w:r>
          </w:p>
        </w:tc>
        <w:tc>
          <w:tcPr>
            <w:tcW w:w="1623" w:type="dxa"/>
          </w:tcPr>
          <w:p w14:paraId="06D5B5EF" w14:textId="77777777" w:rsidR="004112F4" w:rsidRDefault="00B4653A" w:rsidP="00CD0C74">
            <w:pPr>
              <w:pStyle w:val="ListParagraph"/>
              <w:widowControl/>
              <w:numPr>
                <w:ilvl w:val="0"/>
                <w:numId w:val="29"/>
              </w:numPr>
              <w:spacing w:after="0"/>
            </w:pPr>
            <w:r w:rsidRPr="00B4653A">
              <w:rPr>
                <w:position w:val="-20"/>
              </w:rPr>
              <w:object w:dxaOrig="620" w:dyaOrig="520" w14:anchorId="786D40F8">
                <v:shape id="_x0000_i1173" type="#_x0000_t75" style="width:31.8pt;height:25.8pt" o:ole="">
                  <v:imagedata r:id="rId304" o:title=""/>
                </v:shape>
                <o:OLEObject Type="Embed" ProgID="Equation.DSMT4" ShapeID="_x0000_i1173" DrawAspect="Content" ObjectID="_1625589096" r:id="rId305"/>
              </w:object>
            </w:r>
          </w:p>
        </w:tc>
        <w:tc>
          <w:tcPr>
            <w:tcW w:w="1608" w:type="dxa"/>
          </w:tcPr>
          <w:p w14:paraId="4FB14633" w14:textId="77777777" w:rsidR="004112F4" w:rsidRDefault="00B4653A" w:rsidP="00CD0C74">
            <w:pPr>
              <w:pStyle w:val="ListParagraph"/>
              <w:widowControl/>
              <w:numPr>
                <w:ilvl w:val="0"/>
                <w:numId w:val="29"/>
              </w:numPr>
              <w:spacing w:after="0"/>
            </w:pPr>
            <w:r w:rsidRPr="00B4653A">
              <w:rPr>
                <w:position w:val="-20"/>
              </w:rPr>
              <w:object w:dxaOrig="600" w:dyaOrig="520" w14:anchorId="12627517">
                <v:shape id="_x0000_i1174" type="#_x0000_t75" style="width:30pt;height:25.8pt" o:ole="">
                  <v:imagedata r:id="rId306" o:title=""/>
                </v:shape>
                <o:OLEObject Type="Embed" ProgID="Equation.DSMT4" ShapeID="_x0000_i1174" DrawAspect="Content" ObjectID="_1625589097" r:id="rId307"/>
              </w:object>
            </w:r>
          </w:p>
        </w:tc>
      </w:tr>
    </w:tbl>
    <w:p w14:paraId="28EDC60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40" w:dyaOrig="520" w14:anchorId="6632B045">
          <v:shape id="_x0000_i1175" type="#_x0000_t75" style="width:61.8pt;height:25.8pt" o:ole="">
            <v:imagedata r:id="rId308" o:title=""/>
          </v:shape>
          <o:OLEObject Type="Embed" ProgID="Equation.DSMT4" ShapeID="_x0000_i1175" DrawAspect="Content" ObjectID="_1625589098" r:id="rId309"/>
        </w:object>
      </w:r>
      <w:r>
        <w:t xml:space="preserve"> with </w:t>
      </w:r>
      <w:r w:rsidRPr="00732B91">
        <w:rPr>
          <w:i/>
        </w:rPr>
        <w:t>A</w:t>
      </w:r>
      <w:r>
        <w:t xml:space="preserve"> in Q</w:t>
      </w:r>
      <w:r w:rsidRPr="006C1B0C">
        <w:rPr>
          <w:i/>
        </w:rPr>
        <w:t>I</w:t>
      </w:r>
      <w:r w:rsidRPr="001451DC">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202F78FB" w14:textId="77777777" w:rsidTr="006C1B0C">
        <w:tc>
          <w:tcPr>
            <w:tcW w:w="1646" w:type="dxa"/>
          </w:tcPr>
          <w:p w14:paraId="44D2808A" w14:textId="77777777" w:rsidR="006C1B0C" w:rsidRDefault="00B4653A" w:rsidP="00CD0C74">
            <w:pPr>
              <w:pStyle w:val="ListParagraph"/>
              <w:widowControl/>
              <w:numPr>
                <w:ilvl w:val="0"/>
                <w:numId w:val="30"/>
              </w:numPr>
              <w:spacing w:after="0"/>
            </w:pPr>
            <w:r w:rsidRPr="00B4653A">
              <w:rPr>
                <w:position w:val="-6"/>
              </w:rPr>
              <w:object w:dxaOrig="660" w:dyaOrig="279" w14:anchorId="41A13AC2">
                <v:shape id="_x0000_i1176" type="#_x0000_t75" style="width:33pt;height:14.4pt" o:ole="">
                  <v:imagedata r:id="rId310" o:title=""/>
                </v:shape>
                <o:OLEObject Type="Embed" ProgID="Equation.DSMT4" ShapeID="_x0000_i1176" DrawAspect="Content" ObjectID="_1625589099" r:id="rId311"/>
              </w:object>
            </w:r>
          </w:p>
        </w:tc>
        <w:tc>
          <w:tcPr>
            <w:tcW w:w="1669" w:type="dxa"/>
          </w:tcPr>
          <w:p w14:paraId="5A99F5FD" w14:textId="77777777" w:rsidR="006C1B0C" w:rsidRDefault="00B4653A" w:rsidP="00CD0C74">
            <w:pPr>
              <w:pStyle w:val="ListParagraph"/>
              <w:widowControl/>
              <w:numPr>
                <w:ilvl w:val="0"/>
                <w:numId w:val="30"/>
              </w:numPr>
              <w:spacing w:after="0"/>
            </w:pPr>
            <w:r w:rsidRPr="00B4653A">
              <w:rPr>
                <w:position w:val="-6"/>
              </w:rPr>
              <w:object w:dxaOrig="700" w:dyaOrig="279" w14:anchorId="6157E955">
                <v:shape id="_x0000_i1177" type="#_x0000_t75" style="width:35.4pt;height:14.4pt" o:ole="">
                  <v:imagedata r:id="rId312" o:title=""/>
                </v:shape>
                <o:OLEObject Type="Embed" ProgID="Equation.DSMT4" ShapeID="_x0000_i1177" DrawAspect="Content" ObjectID="_1625589100" r:id="rId313"/>
              </w:object>
            </w:r>
          </w:p>
        </w:tc>
        <w:tc>
          <w:tcPr>
            <w:tcW w:w="1669" w:type="dxa"/>
          </w:tcPr>
          <w:p w14:paraId="5F7ECC2A" w14:textId="77777777" w:rsidR="006C1B0C" w:rsidRDefault="00B4653A" w:rsidP="00CD0C74">
            <w:pPr>
              <w:pStyle w:val="ListParagraph"/>
              <w:widowControl/>
              <w:numPr>
                <w:ilvl w:val="0"/>
                <w:numId w:val="30"/>
              </w:numPr>
              <w:spacing w:after="0"/>
            </w:pPr>
            <w:r w:rsidRPr="00B4653A">
              <w:rPr>
                <w:position w:val="-6"/>
              </w:rPr>
              <w:object w:dxaOrig="700" w:dyaOrig="279" w14:anchorId="049F5F50">
                <v:shape id="_x0000_i1178" type="#_x0000_t75" style="width:35.4pt;height:14.4pt" o:ole="">
                  <v:imagedata r:id="rId314" o:title=""/>
                </v:shape>
                <o:OLEObject Type="Embed" ProgID="Equation.DSMT4" ShapeID="_x0000_i1178" DrawAspect="Content" ObjectID="_1625589101" r:id="rId315"/>
              </w:object>
            </w:r>
          </w:p>
        </w:tc>
        <w:tc>
          <w:tcPr>
            <w:tcW w:w="1600" w:type="dxa"/>
          </w:tcPr>
          <w:p w14:paraId="1E6B5E9F" w14:textId="77777777" w:rsidR="006C1B0C" w:rsidRDefault="00B4653A" w:rsidP="00CD0C74">
            <w:pPr>
              <w:pStyle w:val="ListParagraph"/>
              <w:widowControl/>
              <w:numPr>
                <w:ilvl w:val="0"/>
                <w:numId w:val="30"/>
              </w:numPr>
              <w:spacing w:after="0"/>
            </w:pPr>
            <w:r w:rsidRPr="00B4653A">
              <w:rPr>
                <w:position w:val="-20"/>
              </w:rPr>
              <w:object w:dxaOrig="580" w:dyaOrig="520" w14:anchorId="71183615">
                <v:shape id="_x0000_i1179" type="#_x0000_t75" style="width:29.4pt;height:25.8pt" o:ole="">
                  <v:imagedata r:id="rId316" o:title=""/>
                </v:shape>
                <o:OLEObject Type="Embed" ProgID="Equation.DSMT4" ShapeID="_x0000_i1179" DrawAspect="Content" ObjectID="_1625589102" r:id="rId317"/>
              </w:object>
            </w:r>
          </w:p>
        </w:tc>
        <w:tc>
          <w:tcPr>
            <w:tcW w:w="1623" w:type="dxa"/>
          </w:tcPr>
          <w:p w14:paraId="1819BACD" w14:textId="77777777" w:rsidR="006C1B0C" w:rsidRDefault="00B4653A" w:rsidP="00CD0C74">
            <w:pPr>
              <w:pStyle w:val="ListParagraph"/>
              <w:widowControl/>
              <w:numPr>
                <w:ilvl w:val="0"/>
                <w:numId w:val="30"/>
              </w:numPr>
              <w:spacing w:after="0"/>
            </w:pPr>
            <w:r w:rsidRPr="00B4653A">
              <w:rPr>
                <w:position w:val="-20"/>
              </w:rPr>
              <w:object w:dxaOrig="620" w:dyaOrig="520" w14:anchorId="48DFC268">
                <v:shape id="_x0000_i1180" type="#_x0000_t75" style="width:31.8pt;height:25.8pt" o:ole="">
                  <v:imagedata r:id="rId318" o:title=""/>
                </v:shape>
                <o:OLEObject Type="Embed" ProgID="Equation.DSMT4" ShapeID="_x0000_i1180" DrawAspect="Content" ObjectID="_1625589103" r:id="rId319"/>
              </w:object>
            </w:r>
          </w:p>
        </w:tc>
        <w:tc>
          <w:tcPr>
            <w:tcW w:w="1608" w:type="dxa"/>
          </w:tcPr>
          <w:p w14:paraId="2E20176D" w14:textId="77777777" w:rsidR="006C1B0C" w:rsidRDefault="00B4653A" w:rsidP="00CD0C74">
            <w:pPr>
              <w:pStyle w:val="ListParagraph"/>
              <w:widowControl/>
              <w:numPr>
                <w:ilvl w:val="0"/>
                <w:numId w:val="30"/>
              </w:numPr>
              <w:spacing w:after="0"/>
            </w:pPr>
            <w:r w:rsidRPr="00B4653A">
              <w:rPr>
                <w:position w:val="-20"/>
              </w:rPr>
              <w:object w:dxaOrig="600" w:dyaOrig="520" w14:anchorId="4B31F682">
                <v:shape id="_x0000_i1181" type="#_x0000_t75" style="width:30pt;height:25.8pt" o:ole="">
                  <v:imagedata r:id="rId320" o:title=""/>
                </v:shape>
                <o:OLEObject Type="Embed" ProgID="Equation.DSMT4" ShapeID="_x0000_i1181" DrawAspect="Content" ObjectID="_1625589104" r:id="rId321"/>
              </w:object>
            </w:r>
          </w:p>
        </w:tc>
      </w:tr>
    </w:tbl>
    <w:p w14:paraId="5840FA7E"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56CAB430">
          <v:shape id="_x0000_i1182" type="#_x0000_t75" style="width:61.8pt;height:25.8pt" o:ole="">
            <v:imagedata r:id="rId322" o:title=""/>
          </v:shape>
          <o:OLEObject Type="Embed" ProgID="Equation.DSMT4" ShapeID="_x0000_i1182" DrawAspect="Content" ObjectID="_1625589105" r:id="rId323"/>
        </w:object>
      </w:r>
      <w:r>
        <w:t xml:space="preserve"> with </w:t>
      </w:r>
      <w:r w:rsidRPr="00732B91">
        <w:rPr>
          <w:i/>
        </w:rPr>
        <w:t>A</w:t>
      </w:r>
      <w:r>
        <w:t xml:space="preserve"> in Q</w:t>
      </w:r>
      <w:r w:rsidRPr="001451DC">
        <w:rPr>
          <w:i/>
        </w:rPr>
        <w:t>I</w:t>
      </w:r>
      <w:r>
        <w:rPr>
          <w:i/>
        </w:rPr>
        <w:t>I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53BACE5F" w14:textId="77777777" w:rsidTr="00C41A9F">
        <w:tc>
          <w:tcPr>
            <w:tcW w:w="1646" w:type="dxa"/>
          </w:tcPr>
          <w:p w14:paraId="4FD68E49" w14:textId="77777777" w:rsidR="006C1B0C" w:rsidRDefault="00B4653A" w:rsidP="00CD0C74">
            <w:pPr>
              <w:pStyle w:val="ListParagraph"/>
              <w:widowControl/>
              <w:numPr>
                <w:ilvl w:val="0"/>
                <w:numId w:val="31"/>
              </w:numPr>
              <w:spacing w:after="0"/>
            </w:pPr>
            <w:r w:rsidRPr="00B4653A">
              <w:rPr>
                <w:position w:val="-6"/>
              </w:rPr>
              <w:object w:dxaOrig="660" w:dyaOrig="279" w14:anchorId="396F82E9">
                <v:shape id="_x0000_i1183" type="#_x0000_t75" style="width:33pt;height:14.4pt" o:ole="">
                  <v:imagedata r:id="rId324" o:title=""/>
                </v:shape>
                <o:OLEObject Type="Embed" ProgID="Equation.DSMT4" ShapeID="_x0000_i1183" DrawAspect="Content" ObjectID="_1625589106" r:id="rId325"/>
              </w:object>
            </w:r>
          </w:p>
        </w:tc>
        <w:tc>
          <w:tcPr>
            <w:tcW w:w="1669" w:type="dxa"/>
          </w:tcPr>
          <w:p w14:paraId="751D708A" w14:textId="77777777" w:rsidR="006C1B0C" w:rsidRDefault="00B4653A" w:rsidP="00CD0C74">
            <w:pPr>
              <w:pStyle w:val="ListParagraph"/>
              <w:widowControl/>
              <w:numPr>
                <w:ilvl w:val="0"/>
                <w:numId w:val="31"/>
              </w:numPr>
              <w:spacing w:after="0"/>
            </w:pPr>
            <w:r w:rsidRPr="00B4653A">
              <w:rPr>
                <w:position w:val="-6"/>
              </w:rPr>
              <w:object w:dxaOrig="700" w:dyaOrig="279" w14:anchorId="05FDE696">
                <v:shape id="_x0000_i1184" type="#_x0000_t75" style="width:35.4pt;height:14.4pt" o:ole="">
                  <v:imagedata r:id="rId326" o:title=""/>
                </v:shape>
                <o:OLEObject Type="Embed" ProgID="Equation.DSMT4" ShapeID="_x0000_i1184" DrawAspect="Content" ObjectID="_1625589107" r:id="rId327"/>
              </w:object>
            </w:r>
          </w:p>
        </w:tc>
        <w:tc>
          <w:tcPr>
            <w:tcW w:w="1669" w:type="dxa"/>
          </w:tcPr>
          <w:p w14:paraId="05735F2A" w14:textId="77777777" w:rsidR="006C1B0C" w:rsidRDefault="00B4653A" w:rsidP="00CD0C74">
            <w:pPr>
              <w:pStyle w:val="ListParagraph"/>
              <w:widowControl/>
              <w:numPr>
                <w:ilvl w:val="0"/>
                <w:numId w:val="31"/>
              </w:numPr>
              <w:spacing w:after="0"/>
            </w:pPr>
            <w:r w:rsidRPr="00B4653A">
              <w:rPr>
                <w:position w:val="-6"/>
              </w:rPr>
              <w:object w:dxaOrig="700" w:dyaOrig="279" w14:anchorId="7883B5F8">
                <v:shape id="_x0000_i1185" type="#_x0000_t75" style="width:35.4pt;height:14.4pt" o:ole="">
                  <v:imagedata r:id="rId328" o:title=""/>
                </v:shape>
                <o:OLEObject Type="Embed" ProgID="Equation.DSMT4" ShapeID="_x0000_i1185" DrawAspect="Content" ObjectID="_1625589108" r:id="rId329"/>
              </w:object>
            </w:r>
          </w:p>
        </w:tc>
        <w:tc>
          <w:tcPr>
            <w:tcW w:w="1600" w:type="dxa"/>
          </w:tcPr>
          <w:p w14:paraId="361679A4" w14:textId="77777777" w:rsidR="006C1B0C" w:rsidRDefault="00B4653A" w:rsidP="00CD0C74">
            <w:pPr>
              <w:pStyle w:val="ListParagraph"/>
              <w:widowControl/>
              <w:numPr>
                <w:ilvl w:val="0"/>
                <w:numId w:val="31"/>
              </w:numPr>
              <w:spacing w:after="0"/>
            </w:pPr>
            <w:r w:rsidRPr="00B4653A">
              <w:rPr>
                <w:position w:val="-20"/>
              </w:rPr>
              <w:object w:dxaOrig="580" w:dyaOrig="520" w14:anchorId="6FE8F51C">
                <v:shape id="_x0000_i1186" type="#_x0000_t75" style="width:29.4pt;height:25.8pt" o:ole="">
                  <v:imagedata r:id="rId330" o:title=""/>
                </v:shape>
                <o:OLEObject Type="Embed" ProgID="Equation.DSMT4" ShapeID="_x0000_i1186" DrawAspect="Content" ObjectID="_1625589109" r:id="rId331"/>
              </w:object>
            </w:r>
          </w:p>
        </w:tc>
        <w:tc>
          <w:tcPr>
            <w:tcW w:w="1623" w:type="dxa"/>
          </w:tcPr>
          <w:p w14:paraId="174568F0" w14:textId="77777777" w:rsidR="006C1B0C" w:rsidRDefault="00B4653A" w:rsidP="00CD0C74">
            <w:pPr>
              <w:pStyle w:val="ListParagraph"/>
              <w:widowControl/>
              <w:numPr>
                <w:ilvl w:val="0"/>
                <w:numId w:val="31"/>
              </w:numPr>
              <w:spacing w:after="0"/>
            </w:pPr>
            <w:r w:rsidRPr="00B4653A">
              <w:rPr>
                <w:position w:val="-20"/>
              </w:rPr>
              <w:object w:dxaOrig="620" w:dyaOrig="520" w14:anchorId="5710237D">
                <v:shape id="_x0000_i1187" type="#_x0000_t75" style="width:31.8pt;height:25.8pt" o:ole="">
                  <v:imagedata r:id="rId332" o:title=""/>
                </v:shape>
                <o:OLEObject Type="Embed" ProgID="Equation.DSMT4" ShapeID="_x0000_i1187" DrawAspect="Content" ObjectID="_1625589110" r:id="rId333"/>
              </w:object>
            </w:r>
          </w:p>
        </w:tc>
        <w:tc>
          <w:tcPr>
            <w:tcW w:w="1608" w:type="dxa"/>
          </w:tcPr>
          <w:p w14:paraId="5CD7894A" w14:textId="77777777" w:rsidR="006C1B0C" w:rsidRDefault="00B4653A" w:rsidP="00CD0C74">
            <w:pPr>
              <w:pStyle w:val="ListParagraph"/>
              <w:widowControl/>
              <w:numPr>
                <w:ilvl w:val="0"/>
                <w:numId w:val="31"/>
              </w:numPr>
              <w:spacing w:after="0"/>
            </w:pPr>
            <w:r w:rsidRPr="00B4653A">
              <w:rPr>
                <w:position w:val="-20"/>
              </w:rPr>
              <w:object w:dxaOrig="600" w:dyaOrig="520" w14:anchorId="212E570B">
                <v:shape id="_x0000_i1188" type="#_x0000_t75" style="width:30pt;height:25.8pt" o:ole="">
                  <v:imagedata r:id="rId334" o:title=""/>
                </v:shape>
                <o:OLEObject Type="Embed" ProgID="Equation.DSMT4" ShapeID="_x0000_i1188" DrawAspect="Content" ObjectID="_1625589111" r:id="rId335"/>
              </w:object>
            </w:r>
          </w:p>
        </w:tc>
      </w:tr>
    </w:tbl>
    <w:p w14:paraId="408C0155" w14:textId="77777777" w:rsidR="006C1B0C" w:rsidRDefault="006C1B0C" w:rsidP="006C1B0C">
      <w:pPr>
        <w:pStyle w:val="ListParagraph"/>
        <w:widowControl/>
        <w:numPr>
          <w:ilvl w:val="0"/>
          <w:numId w:val="9"/>
        </w:numPr>
        <w:spacing w:after="0"/>
        <w:ind w:left="540" w:hanging="540"/>
      </w:pPr>
      <w:r>
        <w:t xml:space="preserve">Let </w:t>
      </w:r>
      <w:r w:rsidR="00B4653A" w:rsidRPr="00B4653A">
        <w:rPr>
          <w:position w:val="-20"/>
        </w:rPr>
        <w:object w:dxaOrig="1219" w:dyaOrig="520" w14:anchorId="09CDF24D">
          <v:shape id="_x0000_i1189" type="#_x0000_t75" style="width:61.8pt;height:25.8pt" o:ole="">
            <v:imagedata r:id="rId336" o:title=""/>
          </v:shape>
          <o:OLEObject Type="Embed" ProgID="Equation.DSMT4" ShapeID="_x0000_i1189" DrawAspect="Content" ObjectID="_1625589112" r:id="rId337"/>
        </w:object>
      </w:r>
      <w:r>
        <w:t xml:space="preserve"> with </w:t>
      </w:r>
      <w:r w:rsidRPr="00732B91">
        <w:rPr>
          <w:i/>
        </w:rPr>
        <w:t>A</w:t>
      </w:r>
      <w:r>
        <w:t xml:space="preserve"> in Q</w:t>
      </w:r>
      <w:r w:rsidR="00317E6F" w:rsidRPr="00317E6F">
        <w:rPr>
          <w:i/>
        </w:rPr>
        <w:t>I</w:t>
      </w:r>
      <w:r w:rsidR="00317E6F">
        <w:rPr>
          <w:i/>
        </w:rPr>
        <w:t>V</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69"/>
        <w:gridCol w:w="1669"/>
        <w:gridCol w:w="1600"/>
        <w:gridCol w:w="1623"/>
        <w:gridCol w:w="1608"/>
      </w:tblGrid>
      <w:tr w:rsidR="006C1B0C" w14:paraId="037F7943" w14:textId="77777777" w:rsidTr="00317E6F">
        <w:tc>
          <w:tcPr>
            <w:tcW w:w="1646" w:type="dxa"/>
          </w:tcPr>
          <w:p w14:paraId="561BE628" w14:textId="77777777" w:rsidR="006C1B0C" w:rsidRDefault="00B4653A" w:rsidP="00CD0C74">
            <w:pPr>
              <w:pStyle w:val="ListParagraph"/>
              <w:widowControl/>
              <w:numPr>
                <w:ilvl w:val="0"/>
                <w:numId w:val="32"/>
              </w:numPr>
              <w:spacing w:after="0"/>
            </w:pPr>
            <w:r w:rsidRPr="00B4653A">
              <w:rPr>
                <w:position w:val="-6"/>
              </w:rPr>
              <w:object w:dxaOrig="660" w:dyaOrig="279" w14:anchorId="3CD53B61">
                <v:shape id="_x0000_i1190" type="#_x0000_t75" style="width:33pt;height:14.4pt" o:ole="">
                  <v:imagedata r:id="rId338" o:title=""/>
                </v:shape>
                <o:OLEObject Type="Embed" ProgID="Equation.DSMT4" ShapeID="_x0000_i1190" DrawAspect="Content" ObjectID="_1625589113" r:id="rId339"/>
              </w:object>
            </w:r>
          </w:p>
        </w:tc>
        <w:tc>
          <w:tcPr>
            <w:tcW w:w="1669" w:type="dxa"/>
          </w:tcPr>
          <w:p w14:paraId="075962ED" w14:textId="77777777" w:rsidR="006C1B0C" w:rsidRDefault="00B4653A" w:rsidP="00CD0C74">
            <w:pPr>
              <w:pStyle w:val="ListParagraph"/>
              <w:widowControl/>
              <w:numPr>
                <w:ilvl w:val="0"/>
                <w:numId w:val="32"/>
              </w:numPr>
              <w:spacing w:after="0"/>
            </w:pPr>
            <w:r w:rsidRPr="00B4653A">
              <w:rPr>
                <w:position w:val="-6"/>
              </w:rPr>
              <w:object w:dxaOrig="700" w:dyaOrig="279" w14:anchorId="5B53D60C">
                <v:shape id="_x0000_i1191" type="#_x0000_t75" style="width:35.4pt;height:14.4pt" o:ole="">
                  <v:imagedata r:id="rId340" o:title=""/>
                </v:shape>
                <o:OLEObject Type="Embed" ProgID="Equation.DSMT4" ShapeID="_x0000_i1191" DrawAspect="Content" ObjectID="_1625589114" r:id="rId341"/>
              </w:object>
            </w:r>
          </w:p>
        </w:tc>
        <w:tc>
          <w:tcPr>
            <w:tcW w:w="1669" w:type="dxa"/>
          </w:tcPr>
          <w:p w14:paraId="0B34E223" w14:textId="77777777" w:rsidR="006C1B0C" w:rsidRDefault="00B4653A" w:rsidP="00CD0C74">
            <w:pPr>
              <w:pStyle w:val="ListParagraph"/>
              <w:widowControl/>
              <w:numPr>
                <w:ilvl w:val="0"/>
                <w:numId w:val="32"/>
              </w:numPr>
              <w:spacing w:after="0"/>
            </w:pPr>
            <w:r w:rsidRPr="00B4653A">
              <w:rPr>
                <w:position w:val="-6"/>
              </w:rPr>
              <w:object w:dxaOrig="700" w:dyaOrig="279" w14:anchorId="3A477415">
                <v:shape id="_x0000_i1192" type="#_x0000_t75" style="width:35.4pt;height:14.4pt" o:ole="">
                  <v:imagedata r:id="rId342" o:title=""/>
                </v:shape>
                <o:OLEObject Type="Embed" ProgID="Equation.DSMT4" ShapeID="_x0000_i1192" DrawAspect="Content" ObjectID="_1625589115" r:id="rId343"/>
              </w:object>
            </w:r>
          </w:p>
        </w:tc>
        <w:tc>
          <w:tcPr>
            <w:tcW w:w="1600" w:type="dxa"/>
          </w:tcPr>
          <w:p w14:paraId="06D4097F" w14:textId="77777777" w:rsidR="006C1B0C" w:rsidRDefault="00B4653A" w:rsidP="00CD0C74">
            <w:pPr>
              <w:pStyle w:val="ListParagraph"/>
              <w:widowControl/>
              <w:numPr>
                <w:ilvl w:val="0"/>
                <w:numId w:val="32"/>
              </w:numPr>
              <w:spacing w:after="0"/>
            </w:pPr>
            <w:r w:rsidRPr="00B4653A">
              <w:rPr>
                <w:position w:val="-20"/>
              </w:rPr>
              <w:object w:dxaOrig="580" w:dyaOrig="520" w14:anchorId="623D2EC8">
                <v:shape id="_x0000_i1193" type="#_x0000_t75" style="width:29.4pt;height:25.8pt" o:ole="">
                  <v:imagedata r:id="rId344" o:title=""/>
                </v:shape>
                <o:OLEObject Type="Embed" ProgID="Equation.DSMT4" ShapeID="_x0000_i1193" DrawAspect="Content" ObjectID="_1625589116" r:id="rId345"/>
              </w:object>
            </w:r>
          </w:p>
        </w:tc>
        <w:tc>
          <w:tcPr>
            <w:tcW w:w="1623" w:type="dxa"/>
          </w:tcPr>
          <w:p w14:paraId="0F7D0A22" w14:textId="77777777" w:rsidR="006C1B0C" w:rsidRDefault="00B4653A" w:rsidP="00CD0C74">
            <w:pPr>
              <w:pStyle w:val="ListParagraph"/>
              <w:widowControl/>
              <w:numPr>
                <w:ilvl w:val="0"/>
                <w:numId w:val="32"/>
              </w:numPr>
              <w:spacing w:after="0"/>
            </w:pPr>
            <w:r w:rsidRPr="00B4653A">
              <w:rPr>
                <w:position w:val="-20"/>
              </w:rPr>
              <w:object w:dxaOrig="620" w:dyaOrig="520" w14:anchorId="603890BC">
                <v:shape id="_x0000_i1194" type="#_x0000_t75" style="width:31.8pt;height:25.8pt" o:ole="">
                  <v:imagedata r:id="rId346" o:title=""/>
                </v:shape>
                <o:OLEObject Type="Embed" ProgID="Equation.DSMT4" ShapeID="_x0000_i1194" DrawAspect="Content" ObjectID="_1625589117" r:id="rId347"/>
              </w:object>
            </w:r>
          </w:p>
        </w:tc>
        <w:tc>
          <w:tcPr>
            <w:tcW w:w="1608" w:type="dxa"/>
          </w:tcPr>
          <w:p w14:paraId="4AFA6848" w14:textId="77777777" w:rsidR="006C1B0C" w:rsidRDefault="00B4653A" w:rsidP="00CD0C74">
            <w:pPr>
              <w:pStyle w:val="ListParagraph"/>
              <w:widowControl/>
              <w:numPr>
                <w:ilvl w:val="0"/>
                <w:numId w:val="32"/>
              </w:numPr>
              <w:spacing w:after="0"/>
            </w:pPr>
            <w:r w:rsidRPr="00B4653A">
              <w:rPr>
                <w:position w:val="-20"/>
              </w:rPr>
              <w:object w:dxaOrig="600" w:dyaOrig="520" w14:anchorId="75157394">
                <v:shape id="_x0000_i1195" type="#_x0000_t75" style="width:30pt;height:25.8pt" o:ole="">
                  <v:imagedata r:id="rId348" o:title=""/>
                </v:shape>
                <o:OLEObject Type="Embed" ProgID="Equation.DSMT4" ShapeID="_x0000_i1195" DrawAspect="Content" ObjectID="_1625589118" r:id="rId349"/>
              </w:object>
            </w:r>
          </w:p>
        </w:tc>
      </w:tr>
    </w:tbl>
    <w:p w14:paraId="4C5BB06B" w14:textId="77777777" w:rsidR="00317E6F" w:rsidRDefault="00317E6F" w:rsidP="00317E6F">
      <w:pPr>
        <w:pStyle w:val="ListParagraph"/>
        <w:widowControl/>
        <w:numPr>
          <w:ilvl w:val="0"/>
          <w:numId w:val="9"/>
        </w:numPr>
        <w:spacing w:after="0"/>
        <w:ind w:left="540" w:hanging="540"/>
      </w:pPr>
      <w:r>
        <w:t xml:space="preserve">Let </w:t>
      </w:r>
      <w:r w:rsidR="00B4653A" w:rsidRPr="00B4653A">
        <w:rPr>
          <w:position w:val="-20"/>
        </w:rPr>
        <w:object w:dxaOrig="1080" w:dyaOrig="520" w14:anchorId="52FFFB90">
          <v:shape id="_x0000_i1196" type="#_x0000_t75" style="width:54pt;height:25.8pt" o:ole="">
            <v:imagedata r:id="rId350" o:title=""/>
          </v:shape>
          <o:OLEObject Type="Embed" ProgID="Equation.DSMT4" ShapeID="_x0000_i1196" DrawAspect="Content" ObjectID="_1625589119" r:id="rId351"/>
        </w:object>
      </w:r>
      <w:r>
        <w:t xml:space="preserve"> with </w:t>
      </w:r>
      <w:r w:rsidRPr="00732B91">
        <w:rPr>
          <w:i/>
        </w:rPr>
        <w:t>A</w:t>
      </w:r>
      <w:r>
        <w:t xml:space="preserve"> in Q</w:t>
      </w:r>
      <w:r w:rsidRPr="00317E6F">
        <w:rPr>
          <w:i/>
        </w:rPr>
        <w:t>I</w:t>
      </w:r>
      <w:r>
        <w:t xml:space="preserve"> and find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670"/>
        <w:gridCol w:w="1670"/>
        <w:gridCol w:w="1600"/>
        <w:gridCol w:w="1626"/>
        <w:gridCol w:w="1606"/>
      </w:tblGrid>
      <w:tr w:rsidR="00317E6F" w14:paraId="6FCF9161" w14:textId="77777777" w:rsidTr="00C41A9F">
        <w:tc>
          <w:tcPr>
            <w:tcW w:w="1702" w:type="dxa"/>
          </w:tcPr>
          <w:p w14:paraId="748BD1BC" w14:textId="77777777" w:rsidR="00317E6F" w:rsidRDefault="00B4653A" w:rsidP="00CD0C74">
            <w:pPr>
              <w:pStyle w:val="ListParagraph"/>
              <w:widowControl/>
              <w:numPr>
                <w:ilvl w:val="0"/>
                <w:numId w:val="33"/>
              </w:numPr>
              <w:spacing w:after="0"/>
            </w:pPr>
            <w:r w:rsidRPr="00B4653A">
              <w:rPr>
                <w:position w:val="-6"/>
              </w:rPr>
              <w:object w:dxaOrig="660" w:dyaOrig="279" w14:anchorId="41629476">
                <v:shape id="_x0000_i1197" type="#_x0000_t75" style="width:33pt;height:14.4pt" o:ole="">
                  <v:imagedata r:id="rId352" o:title=""/>
                </v:shape>
                <o:OLEObject Type="Embed" ProgID="Equation.DSMT4" ShapeID="_x0000_i1197" DrawAspect="Content" ObjectID="_1625589120" r:id="rId353"/>
              </w:object>
            </w:r>
          </w:p>
        </w:tc>
        <w:tc>
          <w:tcPr>
            <w:tcW w:w="1702" w:type="dxa"/>
          </w:tcPr>
          <w:p w14:paraId="32FA0379" w14:textId="77777777" w:rsidR="00317E6F" w:rsidRDefault="00B4653A" w:rsidP="00CD0C74">
            <w:pPr>
              <w:pStyle w:val="ListParagraph"/>
              <w:widowControl/>
              <w:numPr>
                <w:ilvl w:val="0"/>
                <w:numId w:val="33"/>
              </w:numPr>
              <w:spacing w:after="0"/>
            </w:pPr>
            <w:r w:rsidRPr="00B4653A">
              <w:rPr>
                <w:position w:val="-6"/>
              </w:rPr>
              <w:object w:dxaOrig="700" w:dyaOrig="279" w14:anchorId="7DE641D7">
                <v:shape id="_x0000_i1198" type="#_x0000_t75" style="width:35.4pt;height:14.4pt" o:ole="">
                  <v:imagedata r:id="rId354" o:title=""/>
                </v:shape>
                <o:OLEObject Type="Embed" ProgID="Equation.DSMT4" ShapeID="_x0000_i1198" DrawAspect="Content" ObjectID="_1625589121" r:id="rId355"/>
              </w:object>
            </w:r>
          </w:p>
        </w:tc>
        <w:tc>
          <w:tcPr>
            <w:tcW w:w="1702" w:type="dxa"/>
          </w:tcPr>
          <w:p w14:paraId="3C63FB45" w14:textId="77777777" w:rsidR="00317E6F" w:rsidRDefault="00B4653A" w:rsidP="00CD0C74">
            <w:pPr>
              <w:pStyle w:val="ListParagraph"/>
              <w:widowControl/>
              <w:numPr>
                <w:ilvl w:val="0"/>
                <w:numId w:val="33"/>
              </w:numPr>
              <w:spacing w:after="0"/>
            </w:pPr>
            <w:r w:rsidRPr="00B4653A">
              <w:rPr>
                <w:position w:val="-6"/>
              </w:rPr>
              <w:object w:dxaOrig="700" w:dyaOrig="279" w14:anchorId="0578C02F">
                <v:shape id="_x0000_i1199" type="#_x0000_t75" style="width:35.4pt;height:14.4pt" o:ole="">
                  <v:imagedata r:id="rId356" o:title=""/>
                </v:shape>
                <o:OLEObject Type="Embed" ProgID="Equation.DSMT4" ShapeID="_x0000_i1199" DrawAspect="Content" ObjectID="_1625589122" r:id="rId357"/>
              </w:object>
            </w:r>
          </w:p>
        </w:tc>
        <w:tc>
          <w:tcPr>
            <w:tcW w:w="1702" w:type="dxa"/>
          </w:tcPr>
          <w:p w14:paraId="62AB5663" w14:textId="77777777" w:rsidR="00317E6F" w:rsidRDefault="00B4653A" w:rsidP="00CD0C74">
            <w:pPr>
              <w:pStyle w:val="ListParagraph"/>
              <w:widowControl/>
              <w:numPr>
                <w:ilvl w:val="0"/>
                <w:numId w:val="33"/>
              </w:numPr>
              <w:spacing w:after="0"/>
            </w:pPr>
            <w:r w:rsidRPr="00B4653A">
              <w:rPr>
                <w:position w:val="-20"/>
              </w:rPr>
              <w:object w:dxaOrig="580" w:dyaOrig="520" w14:anchorId="04716DEB">
                <v:shape id="_x0000_i1200" type="#_x0000_t75" style="width:29.4pt;height:25.8pt" o:ole="">
                  <v:imagedata r:id="rId358" o:title=""/>
                </v:shape>
                <o:OLEObject Type="Embed" ProgID="Equation.DSMT4" ShapeID="_x0000_i1200" DrawAspect="Content" ObjectID="_1625589123" r:id="rId359"/>
              </w:object>
            </w:r>
          </w:p>
        </w:tc>
        <w:tc>
          <w:tcPr>
            <w:tcW w:w="1703" w:type="dxa"/>
          </w:tcPr>
          <w:p w14:paraId="621E0960" w14:textId="77777777" w:rsidR="00317E6F" w:rsidRDefault="00B4653A" w:rsidP="00CD0C74">
            <w:pPr>
              <w:pStyle w:val="ListParagraph"/>
              <w:widowControl/>
              <w:numPr>
                <w:ilvl w:val="0"/>
                <w:numId w:val="33"/>
              </w:numPr>
              <w:spacing w:after="0"/>
            </w:pPr>
            <w:r w:rsidRPr="00B4653A">
              <w:rPr>
                <w:position w:val="-20"/>
              </w:rPr>
              <w:object w:dxaOrig="620" w:dyaOrig="520" w14:anchorId="0E92959C">
                <v:shape id="_x0000_i1201" type="#_x0000_t75" style="width:31.8pt;height:25.8pt" o:ole="">
                  <v:imagedata r:id="rId360" o:title=""/>
                </v:shape>
                <o:OLEObject Type="Embed" ProgID="Equation.DSMT4" ShapeID="_x0000_i1201" DrawAspect="Content" ObjectID="_1625589124" r:id="rId361"/>
              </w:object>
            </w:r>
          </w:p>
        </w:tc>
        <w:tc>
          <w:tcPr>
            <w:tcW w:w="1703" w:type="dxa"/>
          </w:tcPr>
          <w:p w14:paraId="355A99EB" w14:textId="77777777" w:rsidR="00317E6F" w:rsidRDefault="00B4653A" w:rsidP="00CD0C74">
            <w:pPr>
              <w:pStyle w:val="ListParagraph"/>
              <w:widowControl/>
              <w:numPr>
                <w:ilvl w:val="0"/>
                <w:numId w:val="33"/>
              </w:numPr>
              <w:spacing w:after="0"/>
            </w:pPr>
            <w:r w:rsidRPr="00B4653A">
              <w:rPr>
                <w:position w:val="-20"/>
              </w:rPr>
              <w:object w:dxaOrig="600" w:dyaOrig="520" w14:anchorId="28822EDB">
                <v:shape id="_x0000_i1202" type="#_x0000_t75" style="width:30pt;height:25.8pt" o:ole="">
                  <v:imagedata r:id="rId362" o:title=""/>
                </v:shape>
                <o:OLEObject Type="Embed" ProgID="Equation.DSMT4" ShapeID="_x0000_i1202" DrawAspect="Content" ObjectID="_1625589125" r:id="rId363"/>
              </w:object>
            </w:r>
          </w:p>
        </w:tc>
      </w:tr>
    </w:tbl>
    <w:p w14:paraId="09091B3F" w14:textId="77777777" w:rsidR="00732B91" w:rsidRPr="000F64F9" w:rsidRDefault="00732B91" w:rsidP="000F64F9">
      <w:pPr>
        <w:widowControl/>
        <w:spacing w:line="240" w:lineRule="auto"/>
        <w:rPr>
          <w:sz w:val="16"/>
        </w:rPr>
      </w:pPr>
    </w:p>
    <w:p w14:paraId="3D66EDAB" w14:textId="77777777" w:rsidR="00F676C5" w:rsidRDefault="00F676C5" w:rsidP="00DD4D61">
      <w:pPr>
        <w:pStyle w:val="ListParagraph"/>
        <w:widowControl/>
        <w:numPr>
          <w:ilvl w:val="0"/>
          <w:numId w:val="9"/>
        </w:numPr>
        <w:spacing w:after="0" w:line="360" w:lineRule="auto"/>
        <w:ind w:left="540" w:hanging="540"/>
      </w:pPr>
      <w:r>
        <w:t xml:space="preserve">Let </w:t>
      </w:r>
      <w:r w:rsidR="00B4653A" w:rsidRPr="00B4653A">
        <w:rPr>
          <w:position w:val="-28"/>
        </w:rPr>
        <w:object w:dxaOrig="1219" w:dyaOrig="600" w14:anchorId="254C4F58">
          <v:shape id="_x0000_i1203" type="#_x0000_t75" style="width:61.8pt;height:30pt" o:ole="">
            <v:imagedata r:id="rId364" o:title=""/>
          </v:shape>
          <o:OLEObject Type="Embed" ProgID="Equation.DSMT4" ShapeID="_x0000_i1203" DrawAspect="Content" ObjectID="_1625589126" r:id="rId365"/>
        </w:object>
      </w:r>
      <w:r>
        <w:t xml:space="preserve"> with </w:t>
      </w:r>
      <w:r w:rsidRPr="00035C34">
        <w:rPr>
          <w:i/>
        </w:rPr>
        <w:t>x</w:t>
      </w:r>
      <w:r>
        <w:t xml:space="preserve"> in Q</w:t>
      </w:r>
      <w:r w:rsidRPr="00AB59D8">
        <w:rPr>
          <w:i/>
        </w:rPr>
        <w:t>IV</w:t>
      </w:r>
      <w:r>
        <w:t xml:space="preserve"> and find </w:t>
      </w:r>
      <w:r w:rsidR="00B4653A" w:rsidRPr="00B4653A">
        <w:rPr>
          <w:position w:val="-6"/>
        </w:rPr>
        <w:object w:dxaOrig="639" w:dyaOrig="279" w14:anchorId="7B8C96E4">
          <v:shape id="_x0000_i1204" type="#_x0000_t75" style="width:32.4pt;height:14.4pt" o:ole="">
            <v:imagedata r:id="rId366" o:title=""/>
          </v:shape>
          <o:OLEObject Type="Embed" ProgID="Equation.DSMT4" ShapeID="_x0000_i1204" DrawAspect="Content" ObjectID="_1625589127" r:id="rId367"/>
        </w:object>
      </w:r>
    </w:p>
    <w:p w14:paraId="30B89249" w14:textId="77777777" w:rsidR="00F676C5" w:rsidRPr="007C1AC3"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10"/>
        </w:rPr>
        <w:object w:dxaOrig="3480" w:dyaOrig="320" w14:anchorId="5B85A44F">
          <v:shape id="_x0000_i1205" type="#_x0000_t75" style="width:174pt;height:16.2pt" o:ole="">
            <v:imagedata r:id="rId368" o:title=""/>
          </v:shape>
          <o:OLEObject Type="Embed" ProgID="Equation.DSMT4" ShapeID="_x0000_i1205" DrawAspect="Content" ObjectID="_1625589128" r:id="rId369"/>
        </w:object>
      </w:r>
    </w:p>
    <w:p w14:paraId="33D0DA34" w14:textId="77777777" w:rsidR="00F676C5" w:rsidRPr="003D076C" w:rsidRDefault="00F676C5" w:rsidP="00DD4D61">
      <w:pPr>
        <w:pStyle w:val="ListParagraph"/>
        <w:widowControl/>
        <w:numPr>
          <w:ilvl w:val="0"/>
          <w:numId w:val="9"/>
        </w:numPr>
        <w:spacing w:after="0" w:line="360" w:lineRule="auto"/>
        <w:ind w:left="540" w:hanging="540"/>
      </w:pPr>
      <w:r w:rsidRPr="003317F1">
        <w:t>Verify</w:t>
      </w:r>
      <w:r>
        <w:t xml:space="preserve">: </w:t>
      </w:r>
      <w:r w:rsidRPr="003317F1">
        <w:t xml:space="preserve"> </w:t>
      </w:r>
      <w:r w:rsidR="00B4653A" w:rsidRPr="00B4653A">
        <w:rPr>
          <w:position w:val="-6"/>
        </w:rPr>
        <w:object w:dxaOrig="2240" w:dyaOrig="279" w14:anchorId="30FD51BA">
          <v:shape id="_x0000_i1206" type="#_x0000_t75" style="width:111.6pt;height:14.4pt" o:ole="">
            <v:imagedata r:id="rId370" o:title=""/>
          </v:shape>
          <o:OLEObject Type="Embed" ProgID="Equation.DSMT4" ShapeID="_x0000_i1206" DrawAspect="Content" ObjectID="_1625589129" r:id="rId371"/>
        </w:object>
      </w:r>
    </w:p>
    <w:p w14:paraId="6E4FD501" w14:textId="77777777" w:rsidR="00F676C5" w:rsidRDefault="00F676C5" w:rsidP="00DD4D61">
      <w:pPr>
        <w:pStyle w:val="ListParagraph"/>
        <w:widowControl/>
        <w:numPr>
          <w:ilvl w:val="0"/>
          <w:numId w:val="9"/>
        </w:numPr>
        <w:spacing w:after="0" w:line="360" w:lineRule="auto"/>
        <w:ind w:left="540" w:hanging="540"/>
      </w:pPr>
      <w:r>
        <w:t xml:space="preserve">Simplify  </w:t>
      </w:r>
      <w:r w:rsidR="00B4653A" w:rsidRPr="00B4653A">
        <w:rPr>
          <w:position w:val="-6"/>
        </w:rPr>
        <w:object w:dxaOrig="1719" w:dyaOrig="380" w14:anchorId="01351D0C">
          <v:shape id="_x0000_i1207" type="#_x0000_t75" style="width:86.4pt;height:18.6pt" o:ole="">
            <v:imagedata r:id="rId372" o:title=""/>
          </v:shape>
          <o:OLEObject Type="Embed" ProgID="Equation.DSMT4" ShapeID="_x0000_i1207" DrawAspect="Content" ObjectID="_1625589130" r:id="rId373"/>
        </w:object>
      </w:r>
    </w:p>
    <w:p w14:paraId="07AB7895" w14:textId="77777777" w:rsidR="00F676C5" w:rsidRPr="000E1C46" w:rsidRDefault="00F676C5" w:rsidP="00DD4D61">
      <w:pPr>
        <w:pStyle w:val="ListParagraph"/>
        <w:widowControl/>
        <w:numPr>
          <w:ilvl w:val="0"/>
          <w:numId w:val="9"/>
        </w:numPr>
        <w:spacing w:after="0" w:line="360" w:lineRule="auto"/>
        <w:ind w:left="540" w:hanging="540"/>
      </w:pPr>
      <w:r>
        <w:t xml:space="preserve">Write </w:t>
      </w:r>
      <w:r w:rsidR="00B4653A" w:rsidRPr="00B4653A">
        <w:rPr>
          <w:position w:val="-6"/>
        </w:rPr>
        <w:object w:dxaOrig="620" w:dyaOrig="279" w14:anchorId="6DA80BFB">
          <v:shape id="_x0000_i1208" type="#_x0000_t75" style="width:31.8pt;height:14.4pt" o:ole="">
            <v:imagedata r:id="rId374" o:title=""/>
          </v:shape>
          <o:OLEObject Type="Embed" ProgID="Equation.DSMT4" ShapeID="_x0000_i1208" DrawAspect="Content" ObjectID="_1625589131" r:id="rId375"/>
        </w:object>
      </w:r>
      <w:r>
        <w:t xml:space="preserve"> in terms of </w:t>
      </w:r>
      <w:r w:rsidR="00B4653A" w:rsidRPr="00B4653A">
        <w:rPr>
          <w:position w:val="-6"/>
        </w:rPr>
        <w:object w:dxaOrig="499" w:dyaOrig="279" w14:anchorId="62E085FB">
          <v:shape id="_x0000_i1209" type="#_x0000_t75" style="width:25.8pt;height:14.4pt" o:ole="">
            <v:imagedata r:id="rId376" o:title=""/>
          </v:shape>
          <o:OLEObject Type="Embed" ProgID="Equation.DSMT4" ShapeID="_x0000_i1209" DrawAspect="Content" ObjectID="_1625589132" r:id="rId377"/>
        </w:object>
      </w:r>
    </w:p>
    <w:p w14:paraId="583DB149" w14:textId="77777777" w:rsidR="00F676C5" w:rsidRPr="003D265E" w:rsidRDefault="00F676C5" w:rsidP="00DD4D61">
      <w:pPr>
        <w:pStyle w:val="ListParagraph"/>
        <w:widowControl/>
        <w:numPr>
          <w:ilvl w:val="0"/>
          <w:numId w:val="9"/>
        </w:numPr>
        <w:spacing w:after="0" w:line="360" w:lineRule="auto"/>
        <w:ind w:left="540" w:hanging="540"/>
      </w:pPr>
      <w:r>
        <w:t xml:space="preserve">Find the values of the six trigonometric functions of </w:t>
      </w:r>
      <w:r w:rsidRPr="000E1C46">
        <w:rPr>
          <w:i/>
          <w:sz w:val="26"/>
          <w:szCs w:val="26"/>
        </w:rPr>
        <w:sym w:font="Symbol" w:char="F071"/>
      </w:r>
      <w:r>
        <w:t xml:space="preserve"> if </w:t>
      </w:r>
      <w:r w:rsidR="00B4653A" w:rsidRPr="00B4653A">
        <w:rPr>
          <w:position w:val="-20"/>
        </w:rPr>
        <w:object w:dxaOrig="3140" w:dyaOrig="520" w14:anchorId="5A80E5D8">
          <v:shape id="_x0000_i1210" type="#_x0000_t75" style="width:156.6pt;height:25.8pt" o:ole="">
            <v:imagedata r:id="rId378" o:title=""/>
          </v:shape>
          <o:OLEObject Type="Embed" ProgID="Equation.DSMT4" ShapeID="_x0000_i1210" DrawAspect="Content" ObjectID="_1625589133" r:id="rId379"/>
        </w:object>
      </w:r>
    </w:p>
    <w:p w14:paraId="51C73075" w14:textId="77777777" w:rsidR="003D265E" w:rsidRPr="004B4568" w:rsidRDefault="003D265E" w:rsidP="00DD4D61">
      <w:pPr>
        <w:pStyle w:val="ListParagraph"/>
        <w:widowControl/>
        <w:numPr>
          <w:ilvl w:val="0"/>
          <w:numId w:val="9"/>
        </w:numPr>
        <w:spacing w:after="0" w:line="360" w:lineRule="auto"/>
        <w:ind w:left="540" w:hanging="540"/>
        <w:rPr>
          <w:position w:val="-6"/>
        </w:rPr>
      </w:pPr>
      <w:r>
        <w:t xml:space="preserve">Use half-angle formulas to find the exact value of </w:t>
      </w:r>
      <w:r w:rsidR="00B4653A" w:rsidRPr="00B4653A">
        <w:rPr>
          <w:position w:val="-6"/>
        </w:rPr>
        <w:object w:dxaOrig="820" w:dyaOrig="279" w14:anchorId="1DFE6C62">
          <v:shape id="_x0000_i1211" type="#_x0000_t75" style="width:40.2pt;height:14.4pt" o:ole="">
            <v:imagedata r:id="rId380" o:title=""/>
          </v:shape>
          <o:OLEObject Type="Embed" ProgID="Equation.DSMT4" ShapeID="_x0000_i1211" DrawAspect="Content" ObjectID="_1625589134" r:id="rId381"/>
        </w:object>
      </w:r>
    </w:p>
    <w:p w14:paraId="619AEAC5" w14:textId="77777777" w:rsidR="003D265E" w:rsidRDefault="003D265E" w:rsidP="00DD4D61">
      <w:pPr>
        <w:pStyle w:val="ListParagraph"/>
        <w:widowControl/>
        <w:numPr>
          <w:ilvl w:val="0"/>
          <w:numId w:val="9"/>
        </w:numPr>
        <w:spacing w:after="120" w:line="360" w:lineRule="auto"/>
        <w:ind w:left="540" w:hanging="540"/>
      </w:pPr>
      <w:r>
        <w:t xml:space="preserve">Find the exact of </w:t>
      </w:r>
      <w:r w:rsidR="00B4653A" w:rsidRPr="00B4653A">
        <w:rPr>
          <w:position w:val="-6"/>
        </w:rPr>
        <w:object w:dxaOrig="920" w:dyaOrig="279" w14:anchorId="4490A812">
          <v:shape id="_x0000_i1212" type="#_x0000_t75" style="width:46.2pt;height:14.4pt" o:ole="">
            <v:imagedata r:id="rId382" o:title=""/>
          </v:shape>
          <o:OLEObject Type="Embed" ProgID="Equation.DSMT4" ShapeID="_x0000_i1212" DrawAspect="Content" ObjectID="_1625589135" r:id="rId383"/>
        </w:object>
      </w:r>
    </w:p>
    <w:p w14:paraId="0F2D617C" w14:textId="77777777" w:rsidR="003D265E" w:rsidRDefault="003D265E" w:rsidP="00DD4D61">
      <w:pPr>
        <w:pStyle w:val="ListParagraph"/>
        <w:widowControl/>
        <w:numPr>
          <w:ilvl w:val="0"/>
          <w:numId w:val="9"/>
        </w:numPr>
        <w:spacing w:after="0" w:line="360" w:lineRule="auto"/>
        <w:ind w:left="540" w:hanging="540"/>
      </w:pPr>
      <w:r>
        <w:t xml:space="preserve">Given: </w:t>
      </w:r>
      <w:r w:rsidR="00B4653A" w:rsidRPr="00B4653A">
        <w:rPr>
          <w:position w:val="-20"/>
        </w:rPr>
        <w:object w:dxaOrig="2400" w:dyaOrig="520" w14:anchorId="7C8C846A">
          <v:shape id="_x0000_i1213" type="#_x0000_t75" style="width:120pt;height:25.8pt" o:ole="">
            <v:imagedata r:id="rId384" o:title=""/>
          </v:shape>
          <o:OLEObject Type="Embed" ProgID="Equation.DSMT4" ShapeID="_x0000_i1213" DrawAspect="Content" ObjectID="_1625589136" r:id="rId385"/>
        </w:object>
      </w:r>
      <w:r>
        <w:t xml:space="preserve">, find </w:t>
      </w:r>
      <w:r w:rsidR="00B4653A" w:rsidRPr="00B4653A">
        <w:rPr>
          <w:position w:val="-18"/>
        </w:rPr>
        <w:object w:dxaOrig="2360" w:dyaOrig="480" w14:anchorId="35C0DA75">
          <v:shape id="_x0000_i1214" type="#_x0000_t75" style="width:118.2pt;height:24pt" o:ole="">
            <v:imagedata r:id="rId386" o:title=""/>
          </v:shape>
          <o:OLEObject Type="Embed" ProgID="Equation.DSMT4" ShapeID="_x0000_i1214" DrawAspect="Content" ObjectID="_1625589137" r:id="rId387"/>
        </w:object>
      </w:r>
    </w:p>
    <w:p w14:paraId="5B018453" w14:textId="77777777" w:rsidR="00F676C5" w:rsidRDefault="00F676C5" w:rsidP="00162CF6">
      <w:pPr>
        <w:pStyle w:val="ListParagraph"/>
        <w:widowControl/>
        <w:numPr>
          <w:ilvl w:val="0"/>
          <w:numId w:val="9"/>
        </w:numPr>
        <w:spacing w:after="0" w:line="240" w:lineRule="auto"/>
        <w:ind w:left="540" w:hanging="540"/>
      </w:pPr>
      <w:r>
        <w:lastRenderedPageBreak/>
        <w:t>Use a right triangle in Q</w:t>
      </w:r>
      <w:r w:rsidRPr="000E4B24">
        <w:rPr>
          <w:i/>
        </w:rPr>
        <w:t>II</w:t>
      </w:r>
      <w:r>
        <w:t xml:space="preserve"> to find the value of </w:t>
      </w:r>
      <w:r w:rsidR="00B4653A" w:rsidRPr="00B4653A">
        <w:rPr>
          <w:position w:val="-6"/>
        </w:rPr>
        <w:object w:dxaOrig="1700" w:dyaOrig="279" w14:anchorId="42898F66">
          <v:shape id="_x0000_i1215" type="#_x0000_t75" style="width:84.6pt;height:14.4pt" o:ole="">
            <v:imagedata r:id="rId388" o:title=""/>
          </v:shape>
          <o:OLEObject Type="Embed" ProgID="Equation.DSMT4" ShapeID="_x0000_i1215" DrawAspect="Content" ObjectID="_1625589138" r:id="rId389"/>
        </w:object>
      </w:r>
      <w:r>
        <w:t xml:space="preserve"> </w:t>
      </w:r>
    </w:p>
    <w:p w14:paraId="643E396B" w14:textId="7FC0144A" w:rsidR="00F676C5" w:rsidRDefault="001C0198" w:rsidP="00F676C5">
      <w:pPr>
        <w:tabs>
          <w:tab w:val="left" w:pos="360"/>
        </w:tabs>
        <w:spacing w:before="120"/>
        <w:jc w:val="center"/>
        <w:rPr>
          <w:position w:val="-6"/>
        </w:rPr>
      </w:pPr>
      <w:r>
        <w:rPr>
          <w:noProof/>
        </w:rPr>
        <w:drawing>
          <wp:inline distT="0" distB="0" distL="0" distR="0" wp14:anchorId="3CA5704D" wp14:editId="2DBEF47C">
            <wp:extent cx="1906292"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1906292" cy="1371600"/>
                    </a:xfrm>
                    <a:prstGeom prst="rect">
                      <a:avLst/>
                    </a:prstGeom>
                  </pic:spPr>
                </pic:pic>
              </a:graphicData>
            </a:graphic>
          </wp:inline>
        </w:drawing>
      </w:r>
    </w:p>
    <w:p w14:paraId="422DB2D6" w14:textId="77777777" w:rsidR="00162CF6" w:rsidRDefault="00162CF6" w:rsidP="00162CF6"/>
    <w:p w14:paraId="6E3283F8" w14:textId="6D7D7C40" w:rsidR="004C68D8" w:rsidRDefault="00DB614F" w:rsidP="00DB614F">
      <w:pPr>
        <w:widowControl/>
        <w:tabs>
          <w:tab w:val="left" w:pos="1080"/>
        </w:tabs>
        <w:spacing w:line="360" w:lineRule="auto"/>
        <w:rPr>
          <w:rFonts w:eastAsia="Calibri" w:cs="Times New Roman"/>
        </w:rPr>
      </w:pPr>
      <w:r>
        <w:rPr>
          <w:rFonts w:eastAsia="Calibri" w:cs="Times New Roman"/>
        </w:rPr>
        <w:t>(</w:t>
      </w:r>
      <w:r w:rsidRPr="00DB614F">
        <w:rPr>
          <w:rFonts w:eastAsia="Calibri" w:cs="Times New Roman"/>
          <w:b/>
        </w:rPr>
        <w:t>19</w:t>
      </w:r>
      <w:r>
        <w:rPr>
          <w:rFonts w:eastAsia="Calibri" w:cs="Times New Roman"/>
          <w:b/>
        </w:rPr>
        <w:t xml:space="preserve"> </w:t>
      </w:r>
      <w:r w:rsidRPr="00DB614F">
        <w:rPr>
          <w:rFonts w:eastAsia="Calibri" w:cs="Times New Roman"/>
          <w:b/>
        </w:rPr>
        <w:sym w:font="Symbol" w:char="F02D"/>
      </w:r>
      <w:r>
        <w:rPr>
          <w:rFonts w:eastAsia="Calibri" w:cs="Times New Roman"/>
          <w:b/>
        </w:rPr>
        <w:t xml:space="preserve"> 46</w:t>
      </w:r>
      <w:r>
        <w:rPr>
          <w:rFonts w:eastAsia="Calibri" w:cs="Times New Roman"/>
        </w:rPr>
        <w:t>)</w:t>
      </w:r>
      <w:r>
        <w:rPr>
          <w:rFonts w:eastAsia="Calibri" w:cs="Times New Roman"/>
        </w:rPr>
        <w:tab/>
      </w:r>
      <w:r w:rsidR="004C68D8" w:rsidRPr="004C68D8">
        <w:rPr>
          <w:rFonts w:eastAsia="Calibri" w:cs="Times New Roman"/>
        </w:rPr>
        <w:t>Prove the following equation is an ident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540620" w14:paraId="7C41FA6E" w14:textId="77777777" w:rsidTr="00540620">
        <w:tc>
          <w:tcPr>
            <w:tcW w:w="5107" w:type="dxa"/>
          </w:tcPr>
          <w:p w14:paraId="22FDC532" w14:textId="77777777" w:rsidR="00540620" w:rsidRDefault="00B4653A" w:rsidP="000F64F9">
            <w:pPr>
              <w:pStyle w:val="ListParagraph"/>
              <w:widowControl/>
              <w:numPr>
                <w:ilvl w:val="0"/>
                <w:numId w:val="9"/>
              </w:numPr>
              <w:spacing w:after="0" w:line="360" w:lineRule="auto"/>
              <w:ind w:left="540" w:hanging="540"/>
            </w:pPr>
            <w:r w:rsidRPr="00B4653A">
              <w:rPr>
                <w:position w:val="-20"/>
              </w:rPr>
              <w:object w:dxaOrig="1719" w:dyaOrig="520" w14:anchorId="299D33F0">
                <v:shape id="_x0000_i1216" type="#_x0000_t75" style="width:86.4pt;height:25.8pt" o:ole="">
                  <v:imagedata r:id="rId391" o:title=""/>
                </v:shape>
                <o:OLEObject Type="Embed" ProgID="Equation.DSMT4" ShapeID="_x0000_i1216" DrawAspect="Content" ObjectID="_1625589139" r:id="rId392"/>
              </w:object>
            </w:r>
          </w:p>
          <w:p w14:paraId="7C82CBA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2"/>
              </w:rPr>
              <w:object w:dxaOrig="3019" w:dyaOrig="560" w14:anchorId="0EDE4C31">
                <v:shape id="_x0000_i1217" type="#_x0000_t75" style="width:150.6pt;height:27.6pt" o:ole="">
                  <v:imagedata r:id="rId393" o:title=""/>
                </v:shape>
                <o:OLEObject Type="Embed" ProgID="Equation.DSMT4" ShapeID="_x0000_i1217" DrawAspect="Content" ObjectID="_1625589140" r:id="rId394"/>
              </w:object>
            </w:r>
          </w:p>
          <w:p w14:paraId="40CACFB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900" w:dyaOrig="380" w14:anchorId="011DAAA7">
                <v:shape id="_x0000_i1218" type="#_x0000_t75" style="width:144.6pt;height:18.6pt" o:ole="">
                  <v:imagedata r:id="rId395" o:title=""/>
                </v:shape>
                <o:OLEObject Type="Embed" ProgID="Equation.DSMT4" ShapeID="_x0000_i1218" DrawAspect="Content" ObjectID="_1625589141" r:id="rId396"/>
              </w:object>
            </w:r>
          </w:p>
          <w:p w14:paraId="3F9016AB"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6"/>
              </w:rPr>
              <w:object w:dxaOrig="2299" w:dyaOrig="380" w14:anchorId="6A287AA5">
                <v:shape id="_x0000_i1219" type="#_x0000_t75" style="width:114.6pt;height:18.6pt" o:ole="">
                  <v:imagedata r:id="rId397" o:title=""/>
                </v:shape>
                <o:OLEObject Type="Embed" ProgID="Equation.DSMT4" ShapeID="_x0000_i1219" DrawAspect="Content" ObjectID="_1625589142" r:id="rId398"/>
              </w:object>
            </w:r>
          </w:p>
          <w:p w14:paraId="15C280E1"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2620" w:dyaOrig="520" w14:anchorId="2DF5EBB4">
                <v:shape id="_x0000_i1220" type="#_x0000_t75" style="width:131.4pt;height:25.8pt" o:ole="">
                  <v:imagedata r:id="rId399" o:title=""/>
                </v:shape>
                <o:OLEObject Type="Embed" ProgID="Equation.DSMT4" ShapeID="_x0000_i1220" DrawAspect="Content" ObjectID="_1625589143" r:id="rId400"/>
              </w:object>
            </w:r>
          </w:p>
          <w:p w14:paraId="61D6FAA6"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20"/>
              </w:rPr>
              <w:object w:dxaOrig="3000" w:dyaOrig="520" w14:anchorId="4E601C93">
                <v:shape id="_x0000_i1221" type="#_x0000_t75" style="width:150pt;height:25.8pt" o:ole="">
                  <v:imagedata r:id="rId401" o:title=""/>
                </v:shape>
                <o:OLEObject Type="Embed" ProgID="Equation.DSMT4" ShapeID="_x0000_i1221" DrawAspect="Content" ObjectID="_1625589144" r:id="rId402"/>
              </w:object>
            </w:r>
          </w:p>
          <w:p w14:paraId="0F5A9404" w14:textId="77777777" w:rsidR="00540620" w:rsidRPr="004C68D8" w:rsidRDefault="00B4653A" w:rsidP="000F64F9">
            <w:pPr>
              <w:pStyle w:val="ListParagraph"/>
              <w:widowControl/>
              <w:numPr>
                <w:ilvl w:val="0"/>
                <w:numId w:val="9"/>
              </w:numPr>
              <w:spacing w:after="0" w:line="360" w:lineRule="auto"/>
              <w:ind w:left="540" w:hanging="540"/>
            </w:pPr>
            <w:r w:rsidRPr="00B4653A">
              <w:rPr>
                <w:rFonts w:eastAsia="Calibri" w:cs="Times New Roman"/>
                <w:position w:val="-30"/>
              </w:rPr>
              <w:object w:dxaOrig="1880" w:dyaOrig="620" w14:anchorId="5835187B">
                <v:shape id="_x0000_i1222" type="#_x0000_t75" style="width:93.6pt;height:31.8pt" o:ole="">
                  <v:imagedata r:id="rId403" o:title=""/>
                </v:shape>
                <o:OLEObject Type="Embed" ProgID="Equation.DSMT4" ShapeID="_x0000_i1222" DrawAspect="Content" ObjectID="_1625589145" r:id="rId404"/>
              </w:object>
            </w:r>
          </w:p>
          <w:p w14:paraId="20ED0B89" w14:textId="77777777" w:rsidR="00540620" w:rsidRDefault="00B4653A" w:rsidP="000F64F9">
            <w:pPr>
              <w:pStyle w:val="ListParagraph"/>
              <w:widowControl/>
              <w:numPr>
                <w:ilvl w:val="0"/>
                <w:numId w:val="9"/>
              </w:numPr>
              <w:spacing w:after="0" w:line="360" w:lineRule="auto"/>
              <w:ind w:left="540" w:hanging="540"/>
            </w:pPr>
            <w:r w:rsidRPr="00B4653A">
              <w:rPr>
                <w:position w:val="-26"/>
              </w:rPr>
              <w:object w:dxaOrig="3220" w:dyaOrig="639" w14:anchorId="07F901CD">
                <v:shape id="_x0000_i1223" type="#_x0000_t75" style="width:161.4pt;height:32.4pt" o:ole="">
                  <v:imagedata r:id="rId405" o:title=""/>
                </v:shape>
                <o:OLEObject Type="Embed" ProgID="Equation.DSMT4" ShapeID="_x0000_i1223" DrawAspect="Content" ObjectID="_1625589146" r:id="rId406"/>
              </w:object>
            </w:r>
          </w:p>
          <w:p w14:paraId="40E05572"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76C6C426">
                <v:shape id="_x0000_i1224" type="#_x0000_t75" style="width:125.4pt;height:31.8pt" o:ole="">
                  <v:imagedata r:id="rId407" o:title=""/>
                </v:shape>
                <o:OLEObject Type="Embed" ProgID="Equation.DSMT4" ShapeID="_x0000_i1224" DrawAspect="Content" ObjectID="_1625589147" r:id="rId408"/>
              </w:object>
            </w:r>
          </w:p>
          <w:p w14:paraId="793AC59C" w14:textId="77777777" w:rsidR="000F64F9" w:rsidRDefault="00B4653A" w:rsidP="000F64F9">
            <w:pPr>
              <w:pStyle w:val="ListParagraph"/>
              <w:widowControl/>
              <w:numPr>
                <w:ilvl w:val="0"/>
                <w:numId w:val="9"/>
              </w:numPr>
              <w:spacing w:after="0" w:line="360" w:lineRule="auto"/>
              <w:ind w:left="540" w:hanging="540"/>
            </w:pPr>
            <w:r w:rsidRPr="00B4653A">
              <w:rPr>
                <w:position w:val="-22"/>
              </w:rPr>
              <w:object w:dxaOrig="3379" w:dyaOrig="560" w14:anchorId="425FEC3A">
                <v:shape id="_x0000_i1225" type="#_x0000_t75" style="width:168.6pt;height:27.6pt" o:ole="">
                  <v:imagedata r:id="rId409" o:title=""/>
                </v:shape>
                <o:OLEObject Type="Embed" ProgID="Equation.DSMT4" ShapeID="_x0000_i1225" DrawAspect="Content" ObjectID="_1625589148" r:id="rId410"/>
              </w:object>
            </w:r>
          </w:p>
          <w:p w14:paraId="5EBBF1A6" w14:textId="77777777" w:rsidR="000F64F9" w:rsidRDefault="00B4653A" w:rsidP="000F64F9">
            <w:pPr>
              <w:pStyle w:val="ListParagraph"/>
              <w:widowControl/>
              <w:numPr>
                <w:ilvl w:val="0"/>
                <w:numId w:val="9"/>
              </w:numPr>
              <w:spacing w:after="0" w:line="360" w:lineRule="auto"/>
              <w:ind w:left="540" w:hanging="540"/>
            </w:pPr>
            <w:r w:rsidRPr="00B4653A">
              <w:rPr>
                <w:position w:val="-34"/>
              </w:rPr>
              <w:object w:dxaOrig="1880" w:dyaOrig="800" w14:anchorId="74F641D0">
                <v:shape id="_x0000_i1226" type="#_x0000_t75" style="width:93.6pt;height:39.6pt" o:ole="">
                  <v:imagedata r:id="rId411" o:title=""/>
                </v:shape>
                <o:OLEObject Type="Embed" ProgID="Equation.DSMT4" ShapeID="_x0000_i1226" DrawAspect="Content" ObjectID="_1625589149" r:id="rId412"/>
              </w:object>
            </w:r>
          </w:p>
          <w:p w14:paraId="6B32506F" w14:textId="77777777" w:rsidR="000F64F9" w:rsidRDefault="00B4653A" w:rsidP="000F64F9">
            <w:pPr>
              <w:pStyle w:val="ListParagraph"/>
              <w:widowControl/>
              <w:numPr>
                <w:ilvl w:val="0"/>
                <w:numId w:val="9"/>
              </w:numPr>
              <w:spacing w:after="0" w:line="360" w:lineRule="auto"/>
              <w:ind w:left="540" w:hanging="540"/>
            </w:pPr>
            <w:r w:rsidRPr="00B4653A">
              <w:rPr>
                <w:position w:val="-6"/>
              </w:rPr>
              <w:object w:dxaOrig="3879" w:dyaOrig="380" w14:anchorId="2647B31D">
                <v:shape id="_x0000_i1227" type="#_x0000_t75" style="width:194.4pt;height:18.6pt" o:ole="">
                  <v:imagedata r:id="rId413" o:title=""/>
                </v:shape>
                <o:OLEObject Type="Embed" ProgID="Equation.DSMT4" ShapeID="_x0000_i1227" DrawAspect="Content" ObjectID="_1625589150" r:id="rId414"/>
              </w:object>
            </w:r>
          </w:p>
          <w:p w14:paraId="04449815" w14:textId="77777777" w:rsidR="000F64F9" w:rsidRDefault="00B4653A" w:rsidP="000F64F9">
            <w:pPr>
              <w:pStyle w:val="ListParagraph"/>
              <w:widowControl/>
              <w:numPr>
                <w:ilvl w:val="0"/>
                <w:numId w:val="9"/>
              </w:numPr>
              <w:spacing w:after="0" w:line="360" w:lineRule="auto"/>
              <w:ind w:left="540" w:hanging="540"/>
            </w:pPr>
            <w:r w:rsidRPr="00B4653A">
              <w:rPr>
                <w:position w:val="-14"/>
              </w:rPr>
              <w:object w:dxaOrig="2900" w:dyaOrig="460" w14:anchorId="27AF1E67">
                <v:shape id="_x0000_i1228" type="#_x0000_t75" style="width:144.6pt;height:23.4pt" o:ole="">
                  <v:imagedata r:id="rId415" o:title=""/>
                </v:shape>
                <o:OLEObject Type="Embed" ProgID="Equation.DSMT4" ShapeID="_x0000_i1228" DrawAspect="Content" ObjectID="_1625589151" r:id="rId416"/>
              </w:object>
            </w:r>
          </w:p>
          <w:p w14:paraId="568B0484" w14:textId="77777777" w:rsidR="000F64F9" w:rsidRDefault="00B4653A" w:rsidP="000F64F9">
            <w:pPr>
              <w:pStyle w:val="ListParagraph"/>
              <w:widowControl/>
              <w:numPr>
                <w:ilvl w:val="0"/>
                <w:numId w:val="9"/>
              </w:numPr>
              <w:spacing w:after="0" w:line="360" w:lineRule="auto"/>
              <w:ind w:left="540" w:hanging="540"/>
            </w:pPr>
            <w:r w:rsidRPr="00B4653A">
              <w:rPr>
                <w:position w:val="-30"/>
              </w:rPr>
              <w:object w:dxaOrig="2500" w:dyaOrig="620" w14:anchorId="042E181C">
                <v:shape id="_x0000_i1229" type="#_x0000_t75" style="width:125.4pt;height:31.8pt" o:ole="">
                  <v:imagedata r:id="rId417" o:title=""/>
                </v:shape>
                <o:OLEObject Type="Embed" ProgID="Equation.DSMT4" ShapeID="_x0000_i1229" DrawAspect="Content" ObjectID="_1625589152" r:id="rId418"/>
              </w:object>
            </w:r>
          </w:p>
          <w:p w14:paraId="2E392035" w14:textId="77777777" w:rsidR="000F64F9" w:rsidRDefault="00B4653A" w:rsidP="00B4653A">
            <w:pPr>
              <w:pStyle w:val="ListParagraph"/>
              <w:widowControl/>
              <w:numPr>
                <w:ilvl w:val="0"/>
                <w:numId w:val="9"/>
              </w:numPr>
              <w:spacing w:after="0"/>
              <w:ind w:left="540" w:hanging="540"/>
            </w:pPr>
            <w:r w:rsidRPr="00B4653A">
              <w:rPr>
                <w:position w:val="-6"/>
              </w:rPr>
              <w:object w:dxaOrig="2180" w:dyaOrig="279" w14:anchorId="775F909B">
                <v:shape id="_x0000_i1230" type="#_x0000_t75" style="width:108.6pt;height:14.4pt" o:ole="">
                  <v:imagedata r:id="rId419" o:title=""/>
                </v:shape>
                <o:OLEObject Type="Embed" ProgID="Equation.DSMT4" ShapeID="_x0000_i1230" DrawAspect="Content" ObjectID="_1625589153" r:id="rId420"/>
              </w:object>
            </w:r>
          </w:p>
        </w:tc>
        <w:tc>
          <w:tcPr>
            <w:tcW w:w="5107" w:type="dxa"/>
          </w:tcPr>
          <w:p w14:paraId="60956C71"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60" w:dyaOrig="520" w14:anchorId="283B917B">
                <v:shape id="_x0000_i1231" type="#_x0000_t75" style="width:103.8pt;height:25.8pt" o:ole="">
                  <v:imagedata r:id="rId421" o:title=""/>
                </v:shape>
                <o:OLEObject Type="Embed" ProgID="Equation.DSMT4" ShapeID="_x0000_i1231" DrawAspect="Content" ObjectID="_1625589154" r:id="rId422"/>
              </w:object>
            </w:r>
          </w:p>
          <w:p w14:paraId="5F6E0710" w14:textId="77777777" w:rsidR="000F64F9" w:rsidRDefault="00B4653A" w:rsidP="000F64F9">
            <w:pPr>
              <w:pStyle w:val="ListParagraph"/>
              <w:widowControl/>
              <w:numPr>
                <w:ilvl w:val="0"/>
                <w:numId w:val="9"/>
              </w:numPr>
              <w:spacing w:after="0" w:line="360" w:lineRule="auto"/>
              <w:ind w:left="540" w:hanging="540"/>
            </w:pPr>
            <w:r w:rsidRPr="00B4653A">
              <w:rPr>
                <w:position w:val="-20"/>
              </w:rPr>
              <w:object w:dxaOrig="2020" w:dyaOrig="520" w14:anchorId="1048E93D">
                <v:shape id="_x0000_i1232" type="#_x0000_t75" style="width:101.4pt;height:25.8pt" o:ole="">
                  <v:imagedata r:id="rId423" o:title=""/>
                </v:shape>
                <o:OLEObject Type="Embed" ProgID="Equation.DSMT4" ShapeID="_x0000_i1232" DrawAspect="Content" ObjectID="_1625589155" r:id="rId424"/>
              </w:object>
            </w:r>
          </w:p>
          <w:p w14:paraId="1B11CCC1"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3960" w:dyaOrig="460" w14:anchorId="58287C8F">
                <v:shape id="_x0000_i1233" type="#_x0000_t75" style="width:198.6pt;height:23.4pt" o:ole="">
                  <v:imagedata r:id="rId425" o:title=""/>
                </v:shape>
                <o:OLEObject Type="Embed" ProgID="Equation.DSMT4" ShapeID="_x0000_i1233" DrawAspect="Content" ObjectID="_1625589156" r:id="rId426"/>
              </w:object>
            </w:r>
          </w:p>
          <w:p w14:paraId="14E8B6B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4"/>
              </w:rPr>
              <w:object w:dxaOrig="4260" w:dyaOrig="460" w14:anchorId="243F6B05">
                <v:shape id="_x0000_i1234" type="#_x0000_t75" style="width:213pt;height:23.4pt" o:ole="">
                  <v:imagedata r:id="rId427" o:title=""/>
                </v:shape>
                <o:OLEObject Type="Embed" ProgID="Equation.DSMT4" ShapeID="_x0000_i1234" DrawAspect="Content" ObjectID="_1625589157" r:id="rId428"/>
              </w:object>
            </w:r>
          </w:p>
          <w:p w14:paraId="3EB689EF"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20"/>
              </w:rPr>
              <w:object w:dxaOrig="2380" w:dyaOrig="520" w14:anchorId="2FF955F7">
                <v:shape id="_x0000_i1235" type="#_x0000_t75" style="width:119.4pt;height:25.8pt" o:ole="">
                  <v:imagedata r:id="rId429" o:title=""/>
                </v:shape>
                <o:OLEObject Type="Embed" ProgID="Equation.DSMT4" ShapeID="_x0000_i1235" DrawAspect="Content" ObjectID="_1625589158" r:id="rId430"/>
              </w:object>
            </w:r>
          </w:p>
          <w:p w14:paraId="7BD66E89" w14:textId="77777777" w:rsidR="000F64F9" w:rsidRDefault="00B4653A" w:rsidP="000F64F9">
            <w:pPr>
              <w:pStyle w:val="ListParagraph"/>
              <w:numPr>
                <w:ilvl w:val="0"/>
                <w:numId w:val="9"/>
              </w:numPr>
              <w:autoSpaceDE w:val="0"/>
              <w:autoSpaceDN w:val="0"/>
              <w:adjustRightInd w:val="0"/>
              <w:spacing w:after="0" w:line="360" w:lineRule="auto"/>
              <w:ind w:left="540" w:hanging="540"/>
            </w:pPr>
            <w:r w:rsidRPr="00B4653A">
              <w:rPr>
                <w:position w:val="-18"/>
              </w:rPr>
              <w:object w:dxaOrig="3260" w:dyaOrig="499" w14:anchorId="0B63B296">
                <v:shape id="_x0000_i1236" type="#_x0000_t75" style="width:162.6pt;height:25.8pt" o:ole="">
                  <v:imagedata r:id="rId431" o:title=""/>
                </v:shape>
                <o:OLEObject Type="Embed" ProgID="Equation.DSMT4" ShapeID="_x0000_i1236" DrawAspect="Content" ObjectID="_1625589159" r:id="rId432"/>
              </w:object>
            </w:r>
          </w:p>
          <w:p w14:paraId="6C5B805E"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Times New Roman" w:cs="Times New Roman"/>
                <w:position w:val="-22"/>
              </w:rPr>
              <w:object w:dxaOrig="2560" w:dyaOrig="639" w14:anchorId="0AC6CD68">
                <v:shape id="_x0000_i1237" type="#_x0000_t75" style="width:127.8pt;height:32.4pt" o:ole="">
                  <v:imagedata r:id="rId433" o:title=""/>
                </v:shape>
                <o:OLEObject Type="Embed" ProgID="Equation.DSMT4" ShapeID="_x0000_i1237" DrawAspect="Content" ObjectID="_1625589160" r:id="rId434"/>
              </w:object>
            </w:r>
          </w:p>
          <w:p w14:paraId="0D588712" w14:textId="77777777" w:rsidR="000F64F9" w:rsidRPr="000F64F9" w:rsidRDefault="00B4653A" w:rsidP="000F64F9">
            <w:pPr>
              <w:pStyle w:val="ListParagraph"/>
              <w:widowControl/>
              <w:numPr>
                <w:ilvl w:val="0"/>
                <w:numId w:val="9"/>
              </w:numPr>
              <w:spacing w:after="0" w:line="360" w:lineRule="auto"/>
              <w:ind w:left="540" w:hanging="540"/>
            </w:pPr>
            <w:r w:rsidRPr="00B4653A">
              <w:rPr>
                <w:rFonts w:eastAsia="Times New Roman" w:cs="Times New Roman"/>
                <w:position w:val="-20"/>
              </w:rPr>
              <w:object w:dxaOrig="2140" w:dyaOrig="520" w14:anchorId="07C2C901">
                <v:shape id="_x0000_i1238" type="#_x0000_t75" style="width:107.4pt;height:25.8pt" o:ole="">
                  <v:imagedata r:id="rId435" o:title=""/>
                </v:shape>
                <o:OLEObject Type="Embed" ProgID="Equation.DSMT4" ShapeID="_x0000_i1238" DrawAspect="Content" ObjectID="_1625589161" r:id="rId436"/>
              </w:object>
            </w:r>
          </w:p>
          <w:p w14:paraId="184266D4" w14:textId="77777777" w:rsidR="000F64F9" w:rsidRPr="00540620"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060" w:dyaOrig="639" w14:anchorId="56A5E402">
                <v:shape id="_x0000_i1239" type="#_x0000_t75" style="width:103.8pt;height:32.4pt" o:ole="">
                  <v:imagedata r:id="rId437" o:title=""/>
                </v:shape>
                <o:OLEObject Type="Embed" ProgID="Equation.DSMT4" ShapeID="_x0000_i1239" DrawAspect="Content" ObjectID="_1625589162" r:id="rId438"/>
              </w:object>
            </w:r>
          </w:p>
          <w:p w14:paraId="466F89B7"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352906DB">
                <v:shape id="_x0000_i1240" type="#_x0000_t75" style="width:133.8pt;height:27.6pt" o:ole="">
                  <v:imagedata r:id="rId439" o:title=""/>
                </v:shape>
                <o:OLEObject Type="Embed" ProgID="Equation.DSMT4" ShapeID="_x0000_i1240" DrawAspect="Content" ObjectID="_1625589163" r:id="rId440"/>
              </w:object>
            </w:r>
          </w:p>
          <w:p w14:paraId="4002FBE2"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22"/>
              </w:rPr>
              <w:object w:dxaOrig="2659" w:dyaOrig="560" w14:anchorId="01F8C924">
                <v:shape id="_x0000_i1241" type="#_x0000_t75" style="width:133.8pt;height:27.6pt" o:ole="">
                  <v:imagedata r:id="rId441" o:title=""/>
                </v:shape>
                <o:OLEObject Type="Embed" ProgID="Equation.DSMT4" ShapeID="_x0000_i1241" DrawAspect="Content" ObjectID="_1625589164" r:id="rId442"/>
              </w:object>
            </w:r>
          </w:p>
          <w:p w14:paraId="4D85F51A" w14:textId="77777777" w:rsidR="000F64F9" w:rsidRPr="000F64F9" w:rsidRDefault="00B4653A" w:rsidP="000F64F9">
            <w:pPr>
              <w:pStyle w:val="ListParagraph"/>
              <w:numPr>
                <w:ilvl w:val="0"/>
                <w:numId w:val="9"/>
              </w:numPr>
              <w:autoSpaceDE w:val="0"/>
              <w:autoSpaceDN w:val="0"/>
              <w:adjustRightInd w:val="0"/>
              <w:spacing w:after="0" w:line="360" w:lineRule="auto"/>
              <w:ind w:left="540" w:hanging="540"/>
            </w:pPr>
            <w:r w:rsidRPr="00B4653A">
              <w:rPr>
                <w:rFonts w:eastAsia="Calibri" w:cs="Times New Roman"/>
                <w:position w:val="-48"/>
              </w:rPr>
              <w:object w:dxaOrig="2299" w:dyaOrig="1080" w14:anchorId="40492BCA">
                <v:shape id="_x0000_i1242" type="#_x0000_t75" style="width:114.6pt;height:54pt" o:ole="">
                  <v:imagedata r:id="rId443" o:title=""/>
                </v:shape>
                <o:OLEObject Type="Embed" ProgID="Equation.DSMT4" ShapeID="_x0000_i1242" DrawAspect="Content" ObjectID="_1625589165" r:id="rId444"/>
              </w:object>
            </w:r>
          </w:p>
          <w:p w14:paraId="2718C4C8" w14:textId="77777777" w:rsidR="000F64F9" w:rsidRDefault="00B4653A" w:rsidP="00B4653A">
            <w:pPr>
              <w:pStyle w:val="ListParagraph"/>
              <w:numPr>
                <w:ilvl w:val="0"/>
                <w:numId w:val="9"/>
              </w:numPr>
              <w:autoSpaceDE w:val="0"/>
              <w:autoSpaceDN w:val="0"/>
              <w:adjustRightInd w:val="0"/>
              <w:spacing w:after="0" w:line="360" w:lineRule="auto"/>
              <w:ind w:left="540" w:hanging="540"/>
            </w:pPr>
            <w:r w:rsidRPr="00B4653A">
              <w:rPr>
                <w:position w:val="-48"/>
              </w:rPr>
              <w:object w:dxaOrig="2299" w:dyaOrig="1080" w14:anchorId="5221C9B0">
                <v:shape id="_x0000_i1243" type="#_x0000_t75" style="width:114.6pt;height:54pt" o:ole="">
                  <v:imagedata r:id="rId445" o:title=""/>
                </v:shape>
                <o:OLEObject Type="Embed" ProgID="Equation.DSMT4" ShapeID="_x0000_i1243" DrawAspect="Content" ObjectID="_1625589166" r:id="rId446"/>
              </w:object>
            </w:r>
          </w:p>
        </w:tc>
      </w:tr>
    </w:tbl>
    <w:p w14:paraId="0A313CA2" w14:textId="77777777" w:rsidR="00162CF6" w:rsidRPr="00DB614F" w:rsidRDefault="00162CF6" w:rsidP="00540620">
      <w:pPr>
        <w:rPr>
          <w:sz w:val="12"/>
        </w:rPr>
      </w:pPr>
      <w:r w:rsidRPr="00DB614F">
        <w:rPr>
          <w:sz w:val="12"/>
        </w:rPr>
        <w:br w:type="page"/>
      </w:r>
    </w:p>
    <w:p w14:paraId="1DEFD145" w14:textId="670C9B38" w:rsidR="00162CF6" w:rsidRDefault="00162CF6" w:rsidP="00A80122">
      <w:pPr>
        <w:pStyle w:val="ListParagraph"/>
        <w:numPr>
          <w:ilvl w:val="0"/>
          <w:numId w:val="9"/>
        </w:numPr>
        <w:spacing w:after="60"/>
        <w:ind w:left="540" w:hanging="540"/>
      </w:pPr>
      <w:r>
        <w:lastRenderedPageBreak/>
        <w:t xml:space="preserve">A common form of cardiovascular branching is bifurcation, in which an artery splits into two smaller blood vessels. The bifurcation angle </w:t>
      </w:r>
      <w:r w:rsidRPr="00162CF6">
        <w:rPr>
          <w:rFonts w:ascii="Cambria Math" w:hAnsi="Cambria Math"/>
          <w:i/>
        </w:rPr>
        <w:t>θ</w:t>
      </w:r>
      <w:r w:rsidRPr="0033693E">
        <w:t xml:space="preserve"> </w:t>
      </w:r>
      <w:r w:rsidR="00287C08">
        <w:t xml:space="preserve"> </w:t>
      </w:r>
      <w:r w:rsidRPr="0033693E">
        <w:t xml:space="preserve">is the angle formed by the two smaller arteries. The line through </w:t>
      </w:r>
      <w:r w:rsidRPr="00162CF6">
        <w:rPr>
          <w:i/>
        </w:rPr>
        <w:t>A</w:t>
      </w:r>
      <w:r w:rsidRPr="0033693E">
        <w:t xml:space="preserve"> and </w:t>
      </w:r>
      <w:r w:rsidRPr="00162CF6">
        <w:rPr>
          <w:i/>
        </w:rPr>
        <w:t>D</w:t>
      </w:r>
      <w:r w:rsidRPr="0033693E">
        <w:t xml:space="preserve"> bisects</w:t>
      </w:r>
      <w:r>
        <w:t xml:space="preserve"> </w:t>
      </w:r>
      <w:r w:rsidRPr="00162CF6">
        <w:rPr>
          <w:rFonts w:ascii="Cambria Math" w:hAnsi="Cambria Math"/>
          <w:i/>
        </w:rPr>
        <w:t>θ</w:t>
      </w:r>
      <w:r w:rsidRPr="00162CF6">
        <w:rPr>
          <w:rFonts w:ascii="Cambria Math" w:hAnsi="Cambria Math"/>
        </w:rPr>
        <w:t xml:space="preserve"> </w:t>
      </w:r>
      <w:r w:rsidR="00287C08">
        <w:rPr>
          <w:rFonts w:ascii="Cambria Math" w:hAnsi="Cambria Math"/>
        </w:rPr>
        <w:t xml:space="preserve"> </w:t>
      </w:r>
      <w:r w:rsidRPr="0033693E">
        <w:t xml:space="preserve">and is perpendicular to the line through </w:t>
      </w:r>
      <w:r w:rsidRPr="00162CF6">
        <w:rPr>
          <w:i/>
        </w:rPr>
        <w:t>B</w:t>
      </w:r>
      <w:r w:rsidRPr="0033693E">
        <w:t xml:space="preserve"> and </w:t>
      </w:r>
      <w:r w:rsidRPr="00162CF6">
        <w:rPr>
          <w:i/>
        </w:rPr>
        <w:t>C</w:t>
      </w:r>
      <w:r w:rsidRPr="0033693E">
        <w:t>.</w:t>
      </w:r>
    </w:p>
    <w:p w14:paraId="143C034F" w14:textId="77777777" w:rsidR="00162CF6" w:rsidRDefault="00162CF6" w:rsidP="00162CF6">
      <w:pPr>
        <w:jc w:val="center"/>
      </w:pPr>
      <w:r>
        <w:rPr>
          <w:noProof/>
        </w:rPr>
        <w:drawing>
          <wp:inline distT="0" distB="0" distL="0" distR="0" wp14:anchorId="75434598" wp14:editId="0BD89A63">
            <wp:extent cx="2802194"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02194" cy="1737360"/>
                    </a:xfrm>
                    <a:prstGeom prst="rect">
                      <a:avLst/>
                    </a:prstGeom>
                    <a:noFill/>
                    <a:ln>
                      <a:noFill/>
                    </a:ln>
                  </pic:spPr>
                </pic:pic>
              </a:graphicData>
            </a:graphic>
          </wp:inline>
        </w:drawing>
      </w:r>
    </w:p>
    <w:p w14:paraId="5D57ACDD" w14:textId="77777777" w:rsidR="00162CF6" w:rsidRDefault="00162CF6" w:rsidP="00162CF6">
      <w:pPr>
        <w:pStyle w:val="ListParagraph"/>
        <w:widowControl/>
        <w:numPr>
          <w:ilvl w:val="0"/>
          <w:numId w:val="34"/>
        </w:numPr>
        <w:spacing w:after="0"/>
        <w:ind w:left="1080"/>
      </w:pPr>
      <w:r>
        <w:t xml:space="preserve">Show that the length </w:t>
      </w:r>
      <w:r w:rsidRPr="0033693E">
        <w:rPr>
          <w:position w:val="-6"/>
        </w:rPr>
        <w:object w:dxaOrig="139" w:dyaOrig="279" w14:anchorId="797A663E">
          <v:shape id="_x0000_i1244" type="#_x0000_t75" style="width:6.6pt;height:14.4pt" o:ole="">
            <v:imagedata r:id="rId448" o:title=""/>
          </v:shape>
          <o:OLEObject Type="Embed" ProgID="Equation.DSMT4" ShapeID="_x0000_i1244" DrawAspect="Content" ObjectID="_1625589167" r:id="rId449"/>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w14:anchorId="67B14FCF">
          <v:shape id="_x0000_i1245" type="#_x0000_t75" style="width:74.4pt;height:26.4pt" o:ole="">
            <v:imagedata r:id="rId450" o:title=""/>
          </v:shape>
          <o:OLEObject Type="Embed" ProgID="Equation.DSMT4" ShapeID="_x0000_i1245" DrawAspect="Content" ObjectID="_1625589168" r:id="rId451"/>
        </w:object>
      </w:r>
      <w:r>
        <w:t>.</w:t>
      </w:r>
    </w:p>
    <w:p w14:paraId="078F78D9" w14:textId="77777777" w:rsidR="00162CF6" w:rsidRDefault="00162CF6" w:rsidP="00162CF6">
      <w:pPr>
        <w:pStyle w:val="ListParagraph"/>
        <w:widowControl/>
        <w:numPr>
          <w:ilvl w:val="0"/>
          <w:numId w:val="34"/>
        </w:numPr>
        <w:spacing w:after="0"/>
        <w:ind w:left="1080"/>
      </w:pPr>
      <w:r>
        <w:t xml:space="preserve">Estimate the length </w:t>
      </w:r>
      <w:r w:rsidRPr="0033693E">
        <w:rPr>
          <w:position w:val="-6"/>
        </w:rPr>
        <w:object w:dxaOrig="139" w:dyaOrig="279" w14:anchorId="184F98A2">
          <v:shape id="_x0000_i1246" type="#_x0000_t75" style="width:6.6pt;height:14.4pt" o:ole="">
            <v:imagedata r:id="rId448" o:title=""/>
          </v:shape>
          <o:OLEObject Type="Embed" ProgID="Equation.DSMT4" ShapeID="_x0000_i1246" DrawAspect="Content" ObjectID="_1625589169" r:id="rId452"/>
        </w:object>
      </w:r>
      <w:r>
        <w:t xml:space="preserve"> from the three measurements </w:t>
      </w:r>
      <w:r w:rsidRPr="0033693E">
        <w:rPr>
          <w:position w:val="-10"/>
        </w:rPr>
        <w:object w:dxaOrig="2140" w:dyaOrig="320" w14:anchorId="409F4FED">
          <v:shape id="_x0000_i1247" type="#_x0000_t75" style="width:107.4pt;height:15.6pt" o:ole="">
            <v:imagedata r:id="rId453" o:title=""/>
          </v:shape>
          <o:OLEObject Type="Embed" ProgID="Equation.DSMT4" ShapeID="_x0000_i1247" DrawAspect="Content" ObjectID="_1625589170" r:id="rId454"/>
        </w:object>
      </w:r>
      <w:r>
        <w:t xml:space="preserve"> and </w:t>
      </w:r>
      <w:r w:rsidRPr="0033693E">
        <w:rPr>
          <w:position w:val="-6"/>
        </w:rPr>
        <w:object w:dxaOrig="900" w:dyaOrig="279" w14:anchorId="3AC9FF1B">
          <v:shape id="_x0000_i1248" type="#_x0000_t75" style="width:45pt;height:14.4pt" o:ole="">
            <v:imagedata r:id="rId455" o:title=""/>
          </v:shape>
          <o:OLEObject Type="Embed" ProgID="Equation.DSMT4" ShapeID="_x0000_i1248" DrawAspect="Content" ObjectID="_1625589171" r:id="rId456"/>
        </w:object>
      </w:r>
      <w:r>
        <w:t>.</w:t>
      </w:r>
    </w:p>
    <w:p w14:paraId="261BD927" w14:textId="77777777" w:rsidR="00540620" w:rsidRDefault="00540620" w:rsidP="00287C08"/>
    <w:p w14:paraId="1566691D" w14:textId="77777777" w:rsidR="00781EC3" w:rsidRDefault="00781EC3" w:rsidP="00A80122">
      <w:pPr>
        <w:pStyle w:val="ListParagraph"/>
        <w:numPr>
          <w:ilvl w:val="0"/>
          <w:numId w:val="9"/>
        </w:numPr>
        <w:spacing w:after="60"/>
        <w:ind w:left="540" w:hanging="540"/>
        <w:rPr>
          <w:noProof/>
        </w:rPr>
      </w:pPr>
      <w:r>
        <w:rPr>
          <w:noProof/>
        </w:rPr>
        <w:t xml:space="preserve">A proposed rail road route through three towns located at points </w:t>
      </w:r>
      <w:r w:rsidRPr="00781EC3">
        <w:rPr>
          <w:i/>
          <w:noProof/>
        </w:rPr>
        <w:t>A, B</w:t>
      </w:r>
      <w:r>
        <w:rPr>
          <w:noProof/>
        </w:rPr>
        <w:t xml:space="preserve">, and </w:t>
      </w:r>
      <w:r w:rsidRPr="00781EC3">
        <w:rPr>
          <w:i/>
          <w:noProof/>
        </w:rPr>
        <w:t>C</w:t>
      </w:r>
      <w:r>
        <w:rPr>
          <w:noProof/>
        </w:rPr>
        <w:t xml:space="preserve">. At </w:t>
      </w:r>
      <w:r w:rsidRPr="00781EC3">
        <w:rPr>
          <w:i/>
          <w:noProof/>
        </w:rPr>
        <w:t>B</w:t>
      </w:r>
      <w:r>
        <w:rPr>
          <w:noProof/>
        </w:rPr>
        <w:t xml:space="preserve">, the track will turn toward </w:t>
      </w:r>
      <w:r w:rsidRPr="00781EC3">
        <w:rPr>
          <w:i/>
          <w:noProof/>
        </w:rPr>
        <w:t>C</w:t>
      </w:r>
      <w:r>
        <w:rPr>
          <w:noProof/>
        </w:rPr>
        <w:t xml:space="preserve"> at an angle </w:t>
      </w:r>
      <w:r w:rsidRPr="00C01207">
        <w:rPr>
          <w:noProof/>
          <w:position w:val="-6"/>
        </w:rPr>
        <w:object w:dxaOrig="200" w:dyaOrig="279" w14:anchorId="724C77A3">
          <v:shape id="_x0000_i1249" type="#_x0000_t75" style="width:9.6pt;height:14.4pt" o:ole="">
            <v:imagedata r:id="rId457" o:title=""/>
          </v:shape>
          <o:OLEObject Type="Embed" ProgID="Equation.DSMT4" ShapeID="_x0000_i1249" DrawAspect="Content" ObjectID="_1625589172" r:id="rId458"/>
        </w:object>
      </w:r>
      <w:r>
        <w:rPr>
          <w:noProof/>
        </w:rPr>
        <w:t>.</w:t>
      </w:r>
    </w:p>
    <w:p w14:paraId="14DB3D01" w14:textId="77777777" w:rsidR="00781EC3" w:rsidRDefault="00781EC3" w:rsidP="00781EC3">
      <w:pPr>
        <w:spacing w:line="360" w:lineRule="auto"/>
        <w:jc w:val="center"/>
        <w:rPr>
          <w:noProof/>
        </w:rPr>
      </w:pPr>
      <w:r>
        <w:rPr>
          <w:noProof/>
        </w:rPr>
        <w:drawing>
          <wp:inline distT="0" distB="0" distL="0" distR="0" wp14:anchorId="7A969755" wp14:editId="174C31A1">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3160914" cy="1645920"/>
                    </a:xfrm>
                    <a:prstGeom prst="rect">
                      <a:avLst/>
                    </a:prstGeom>
                  </pic:spPr>
                </pic:pic>
              </a:graphicData>
            </a:graphic>
          </wp:inline>
        </w:drawing>
      </w:r>
    </w:p>
    <w:p w14:paraId="39BFFD12" w14:textId="77777777" w:rsidR="00781EC3" w:rsidRDefault="00781EC3" w:rsidP="00781EC3">
      <w:pPr>
        <w:pStyle w:val="ListParagraph"/>
        <w:widowControl/>
        <w:numPr>
          <w:ilvl w:val="0"/>
          <w:numId w:val="35"/>
        </w:numPr>
        <w:spacing w:after="0"/>
        <w:ind w:left="108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w14:anchorId="589758C2">
          <v:shape id="_x0000_i1250" type="#_x0000_t75" style="width:92.4pt;height:26.4pt" o:ole="">
            <v:imagedata r:id="rId460" o:title=""/>
          </v:shape>
          <o:OLEObject Type="Embed" ProgID="Equation.DSMT4" ShapeID="_x0000_i1250" DrawAspect="Content" ObjectID="_1625589173" r:id="rId461"/>
        </w:object>
      </w:r>
    </w:p>
    <w:p w14:paraId="155C6DBD" w14:textId="77777777" w:rsidR="00781EC3" w:rsidRDefault="00781EC3" w:rsidP="00781EC3">
      <w:pPr>
        <w:pStyle w:val="ListParagraph"/>
        <w:widowControl/>
        <w:numPr>
          <w:ilvl w:val="0"/>
          <w:numId w:val="35"/>
        </w:numPr>
        <w:spacing w:after="0"/>
        <w:ind w:left="108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14:paraId="15EAA91B" w14:textId="77777777" w:rsidR="00162CF6" w:rsidRDefault="00162CF6" w:rsidP="00944698">
      <w:pPr>
        <w:spacing w:line="360" w:lineRule="auto"/>
      </w:pPr>
    </w:p>
    <w:p w14:paraId="6666222F" w14:textId="77777777" w:rsidR="00802A42" w:rsidRDefault="00802A42" w:rsidP="00A80122">
      <w:pPr>
        <w:pStyle w:val="ListParagraph"/>
        <w:numPr>
          <w:ilvl w:val="0"/>
          <w:numId w:val="9"/>
        </w:numPr>
        <w:spacing w:after="0"/>
        <w:ind w:left="540" w:hanging="540"/>
      </w:pPr>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802A42">
        <w:rPr>
          <w:rFonts w:ascii="Cambria Math" w:hAnsi="Cambria Math"/>
          <w:i/>
        </w:rPr>
        <w:t>θ</w:t>
      </w:r>
      <w:r>
        <w:t xml:space="preserve">. The distance, </w:t>
      </w:r>
      <w:r w:rsidRPr="00802A42">
        <w:rPr>
          <w:i/>
          <w:sz w:val="26"/>
          <w:szCs w:val="26"/>
        </w:rPr>
        <w:t>d</w:t>
      </w:r>
      <w:r>
        <w:t xml:space="preserve">, in </w:t>
      </w:r>
      <w:r w:rsidRPr="00802A42">
        <w:rPr>
          <w:i/>
        </w:rPr>
        <w:t>feet</w:t>
      </w:r>
      <w:r>
        <w:t>, that the athlete throws is modeled by the formula</w:t>
      </w:r>
    </w:p>
    <w:p w14:paraId="773A59CF" w14:textId="77777777" w:rsidR="00802A42" w:rsidRDefault="00802A42" w:rsidP="00287C08">
      <w:pPr>
        <w:spacing w:before="80" w:line="360" w:lineRule="auto"/>
        <w:jc w:val="center"/>
      </w:pPr>
      <w:r w:rsidRPr="00590CAD">
        <w:rPr>
          <w:position w:val="-20"/>
        </w:rPr>
        <w:object w:dxaOrig="1740" w:dyaOrig="800" w14:anchorId="4134F94C">
          <v:shape id="_x0000_i1251" type="#_x0000_t75" style="width:87pt;height:39.6pt" o:ole="">
            <v:imagedata r:id="rId462" o:title=""/>
          </v:shape>
          <o:OLEObject Type="Embed" ProgID="Equation.DSMT4" ShapeID="_x0000_i1251" DrawAspect="Content" ObjectID="_1625589174" r:id="rId463"/>
        </w:object>
      </w:r>
      <w:r>
        <w:t xml:space="preserve"> </w:t>
      </w:r>
    </w:p>
    <w:p w14:paraId="14945A41" w14:textId="77777777" w:rsidR="00802A42" w:rsidRDefault="00802A42" w:rsidP="00802A42">
      <w:pPr>
        <w:ind w:left="540"/>
      </w:pPr>
      <w:r>
        <w:t xml:space="preserve">In which </w:t>
      </w:r>
      <w:r w:rsidRPr="00590CAD">
        <w:rPr>
          <w:position w:val="-18"/>
        </w:rPr>
        <w:object w:dxaOrig="320" w:dyaOrig="420" w14:anchorId="284CA4E3">
          <v:shape id="_x0000_i1252" type="#_x0000_t75" style="width:15.6pt;height:21pt" o:ole="">
            <v:imagedata r:id="rId464" o:title=""/>
          </v:shape>
          <o:OLEObject Type="Embed" ProgID="Equation.DSMT4" ShapeID="_x0000_i1252" DrawAspect="Content" ObjectID="_1625589175" r:id="rId465"/>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14:paraId="1A57336D" w14:textId="77777777" w:rsidR="00802A42" w:rsidRDefault="00802A42" w:rsidP="00287C08">
      <w:pPr>
        <w:spacing w:line="360" w:lineRule="auto"/>
        <w:jc w:val="center"/>
      </w:pPr>
      <w:r>
        <w:rPr>
          <w:noProof/>
        </w:rPr>
        <w:lastRenderedPageBreak/>
        <w:drawing>
          <wp:inline distT="0" distB="0" distL="0" distR="0" wp14:anchorId="1F5E6EDC" wp14:editId="2D870B1B">
            <wp:extent cx="3835875" cy="15544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35875" cy="1554480"/>
                    </a:xfrm>
                    <a:prstGeom prst="rect">
                      <a:avLst/>
                    </a:prstGeom>
                  </pic:spPr>
                </pic:pic>
              </a:graphicData>
            </a:graphic>
          </wp:inline>
        </w:drawing>
      </w:r>
    </w:p>
    <w:p w14:paraId="1E5C9ED6" w14:textId="77777777" w:rsidR="00802A42" w:rsidRDefault="00802A42" w:rsidP="00802A42">
      <w:pPr>
        <w:pStyle w:val="ListParagraph"/>
        <w:widowControl/>
        <w:numPr>
          <w:ilvl w:val="0"/>
          <w:numId w:val="36"/>
        </w:numPr>
        <w:spacing w:after="0"/>
        <w:ind w:left="1080"/>
      </w:pPr>
      <w:r>
        <w:t>Use the identity to express the formula so that it contains the since function only.</w:t>
      </w:r>
    </w:p>
    <w:p w14:paraId="62464118" w14:textId="77777777" w:rsidR="00802A42" w:rsidRDefault="00802A42" w:rsidP="00802A42">
      <w:pPr>
        <w:pStyle w:val="ListParagraph"/>
        <w:widowControl/>
        <w:numPr>
          <w:ilvl w:val="0"/>
          <w:numId w:val="36"/>
        </w:numPr>
        <w:spacing w:after="0"/>
        <w:ind w:left="108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w14:anchorId="2EEADB26">
          <v:shape id="_x0000_i1253" type="#_x0000_t75" style="width:15.6pt;height:21pt" o:ole="">
            <v:imagedata r:id="rId464" o:title=""/>
          </v:shape>
          <o:OLEObject Type="Embed" ProgID="Equation.DSMT4" ShapeID="_x0000_i1253" DrawAspect="Content" ObjectID="_1625589176" r:id="rId467"/>
        </w:object>
      </w:r>
      <w:r>
        <w:t>.</w:t>
      </w:r>
    </w:p>
    <w:p w14:paraId="3C3C2F41" w14:textId="77777777" w:rsidR="00802A42" w:rsidRDefault="00802A42" w:rsidP="00540620"/>
    <w:p w14:paraId="6BED9BEA" w14:textId="77777777" w:rsidR="00AF3740" w:rsidRDefault="00AF3740" w:rsidP="00A80122">
      <w:pPr>
        <w:pStyle w:val="ListParagraph"/>
        <w:numPr>
          <w:ilvl w:val="0"/>
          <w:numId w:val="9"/>
        </w:numPr>
        <w:spacing w:after="0"/>
        <w:ind w:left="540" w:hanging="540"/>
      </w:pPr>
      <w:r>
        <w:t xml:space="preserve">The speed of a supersonic aircraft is usually represented by a Mach number. A Mach number is the speed of the aircraft, in </w:t>
      </w:r>
      <w:r w:rsidRPr="00AF3740">
        <w:rPr>
          <w:i/>
        </w:rPr>
        <w:t>miles</w:t>
      </w:r>
      <w:r>
        <w:t xml:space="preserve"> per </w:t>
      </w:r>
      <w:r w:rsidRPr="00AF3740">
        <w:rPr>
          <w:i/>
        </w:rPr>
        <w:t>hour</w:t>
      </w:r>
      <w:r>
        <w:t xml:space="preserve">, divided by the speed of sound, approximately 740 </w:t>
      </w:r>
      <w:r w:rsidRPr="00AF3740">
        <w:rPr>
          <w:i/>
        </w:rPr>
        <w:t>mph</w:t>
      </w:r>
      <w:r>
        <w:t xml:space="preserve">. Thus, a plane flying at twice the speed of sound has a speed, </w:t>
      </w:r>
      <w:r w:rsidRPr="00AF3740">
        <w:rPr>
          <w:i/>
        </w:rPr>
        <w:t>M</w:t>
      </w:r>
      <w:r>
        <w:t>, of Mach 2.</w:t>
      </w:r>
    </w:p>
    <w:p w14:paraId="15834EE8" w14:textId="77777777" w:rsidR="00AF3740" w:rsidRDefault="00AF3740" w:rsidP="00287C08">
      <w:pPr>
        <w:spacing w:before="80" w:line="360" w:lineRule="auto"/>
        <w:jc w:val="center"/>
      </w:pPr>
      <w:r>
        <w:rPr>
          <w:noProof/>
        </w:rPr>
        <w:drawing>
          <wp:inline distT="0" distB="0" distL="0" distR="0" wp14:anchorId="02E5FDCD" wp14:editId="57982248">
            <wp:extent cx="4091555" cy="164592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4091555" cy="1645920"/>
                    </a:xfrm>
                    <a:prstGeom prst="rect">
                      <a:avLst/>
                    </a:prstGeom>
                  </pic:spPr>
                </pic:pic>
              </a:graphicData>
            </a:graphic>
          </wp:inline>
        </w:drawing>
      </w:r>
    </w:p>
    <w:p w14:paraId="6976C729" w14:textId="77777777" w:rsidR="00AF3740" w:rsidRDefault="00AF3740" w:rsidP="00AF3740">
      <w:pPr>
        <w:ind w:left="540"/>
      </w:pPr>
      <w:r>
        <w:t xml:space="preserve">If an aircraft has a speed greater than Mach 1, a sonic boom is heard, created by sound waves that form a cone with a vertex angle </w:t>
      </w:r>
      <w:r w:rsidRPr="009E73CA">
        <w:rPr>
          <w:rFonts w:ascii="Cambria Math" w:hAnsi="Cambria Math"/>
          <w:i/>
        </w:rPr>
        <w:t>θ</w:t>
      </w:r>
      <w:r>
        <w:t>.</w:t>
      </w:r>
    </w:p>
    <w:p w14:paraId="0CC36888" w14:textId="77777777" w:rsidR="00AF3740" w:rsidRDefault="00AF3740" w:rsidP="00AF3740">
      <w:pPr>
        <w:jc w:val="center"/>
      </w:pPr>
      <w:r>
        <w:rPr>
          <w:noProof/>
        </w:rPr>
        <w:drawing>
          <wp:inline distT="0" distB="0" distL="0" distR="0" wp14:anchorId="40610986" wp14:editId="5C004777">
            <wp:extent cx="3957029" cy="219456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957029" cy="2194560"/>
                    </a:xfrm>
                    <a:prstGeom prst="rect">
                      <a:avLst/>
                    </a:prstGeom>
                  </pic:spPr>
                </pic:pic>
              </a:graphicData>
            </a:graphic>
          </wp:inline>
        </w:drawing>
      </w:r>
    </w:p>
    <w:p w14:paraId="3F8DEDD1" w14:textId="77777777" w:rsidR="00AF3740" w:rsidRDefault="00AF3740" w:rsidP="00AF3740">
      <w:pPr>
        <w:ind w:left="540"/>
      </w:pPr>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14:paraId="42E93E8C" w14:textId="566B5877" w:rsidR="00AF3740" w:rsidRDefault="00944698" w:rsidP="00944698">
      <w:pPr>
        <w:spacing w:before="80"/>
        <w:jc w:val="center"/>
      </w:pPr>
      <w:r w:rsidRPr="00C201F6">
        <w:rPr>
          <w:position w:val="-20"/>
        </w:rPr>
        <w:object w:dxaOrig="1080" w:dyaOrig="520" w14:anchorId="3D9705A4">
          <v:shape id="_x0000_i1254" type="#_x0000_t75" style="width:54pt;height:26.4pt" o:ole="">
            <v:imagedata r:id="rId470" o:title=""/>
          </v:shape>
          <o:OLEObject Type="Embed" ProgID="Equation.DSMT4" ShapeID="_x0000_i1254" DrawAspect="Content" ObjectID="_1625589177" r:id="rId471"/>
        </w:object>
      </w:r>
    </w:p>
    <w:p w14:paraId="09114F9D" w14:textId="77777777" w:rsidR="00AF3740" w:rsidRDefault="00AF3740" w:rsidP="00AF3740">
      <w:pPr>
        <w:pStyle w:val="ListParagraph"/>
        <w:widowControl/>
        <w:numPr>
          <w:ilvl w:val="0"/>
          <w:numId w:val="37"/>
        </w:numPr>
        <w:spacing w:after="0"/>
        <w:ind w:left="1080"/>
      </w:pPr>
      <w:r>
        <w:t xml:space="preserve">If </w:t>
      </w:r>
      <w:r w:rsidRPr="00C201F6">
        <w:rPr>
          <w:position w:val="-20"/>
        </w:rPr>
        <w:object w:dxaOrig="639" w:dyaOrig="520" w14:anchorId="65C02936">
          <v:shape id="_x0000_i1255" type="#_x0000_t75" style="width:32.4pt;height:26.4pt" o:ole="">
            <v:imagedata r:id="rId472" o:title=""/>
          </v:shape>
          <o:OLEObject Type="Embed" ProgID="Equation.DSMT4" ShapeID="_x0000_i1255" DrawAspect="Content" ObjectID="_1625589178" r:id="rId473"/>
        </w:object>
      </w:r>
      <w:r>
        <w:t xml:space="preserve">, determine the Mach speed, </w:t>
      </w:r>
      <w:r w:rsidRPr="00C201F6">
        <w:rPr>
          <w:i/>
        </w:rPr>
        <w:t>M</w:t>
      </w:r>
      <w:r>
        <w:t>, of the aircraft. Express the speed as an exact value and as decimal to the nearest tenth.</w:t>
      </w:r>
    </w:p>
    <w:p w14:paraId="7827E9D6" w14:textId="77777777" w:rsidR="00AF3740" w:rsidRDefault="00AF3740" w:rsidP="00AF3740">
      <w:pPr>
        <w:pStyle w:val="ListParagraph"/>
        <w:widowControl/>
        <w:numPr>
          <w:ilvl w:val="0"/>
          <w:numId w:val="37"/>
        </w:numPr>
        <w:spacing w:after="0"/>
        <w:ind w:left="1080"/>
      </w:pPr>
      <w:r>
        <w:lastRenderedPageBreak/>
        <w:t xml:space="preserve">If </w:t>
      </w:r>
      <w:r w:rsidRPr="00C201F6">
        <w:rPr>
          <w:position w:val="-20"/>
        </w:rPr>
        <w:object w:dxaOrig="639" w:dyaOrig="520" w14:anchorId="17F9E525">
          <v:shape id="_x0000_i1256" type="#_x0000_t75" style="width:32.4pt;height:26.4pt" o:ole="">
            <v:imagedata r:id="rId474" o:title=""/>
          </v:shape>
          <o:OLEObject Type="Embed" ProgID="Equation.DSMT4" ShapeID="_x0000_i1256" DrawAspect="Content" ObjectID="_1625589179" r:id="rId475"/>
        </w:object>
      </w:r>
      <w:r>
        <w:t xml:space="preserve">, determine the Mach speed, </w:t>
      </w:r>
      <w:r w:rsidRPr="00C201F6">
        <w:rPr>
          <w:i/>
        </w:rPr>
        <w:t>M</w:t>
      </w:r>
      <w:r>
        <w:t>, of the aircraft. Express the speed as an exact value and as decimal to the nearest tenth.</w:t>
      </w:r>
    </w:p>
    <w:p w14:paraId="2E42B29A" w14:textId="77777777" w:rsidR="00802A42" w:rsidRDefault="00802A42" w:rsidP="00540620"/>
    <w:sectPr w:rsidR="00802A42" w:rsidSect="00B47652">
      <w:footerReference w:type="default" r:id="rId476"/>
      <w:type w:val="continuous"/>
      <w:pgSz w:w="12240" w:h="15840" w:code="1"/>
      <w:pgMar w:top="720" w:right="864" w:bottom="720" w:left="1152" w:header="288" w:footer="144" w:gutter="0"/>
      <w:pgNumType w:start="1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2AEFAC" w14:textId="77777777" w:rsidR="005600B0" w:rsidRDefault="005600B0" w:rsidP="00C64562">
      <w:pPr>
        <w:spacing w:line="240" w:lineRule="auto"/>
      </w:pPr>
      <w:r>
        <w:separator/>
      </w:r>
    </w:p>
  </w:endnote>
  <w:endnote w:type="continuationSeparator" w:id="0">
    <w:p w14:paraId="4F79F845" w14:textId="77777777" w:rsidR="005600B0" w:rsidRDefault="005600B0"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706782"/>
      <w:docPartObj>
        <w:docPartGallery w:val="Page Numbers (Bottom of Page)"/>
        <w:docPartUnique/>
      </w:docPartObj>
    </w:sdtPr>
    <w:sdtEndPr/>
    <w:sdtContent>
      <w:p w14:paraId="5E2079C4" w14:textId="70DEBC32" w:rsidR="00C41A9F" w:rsidRDefault="00C41A9F">
        <w:pPr>
          <w:pStyle w:val="Footer"/>
          <w:jc w:val="center"/>
        </w:pPr>
        <w:r>
          <w:fldChar w:fldCharType="begin"/>
        </w:r>
        <w:r>
          <w:instrText xml:space="preserve"> PAGE   \* MERGEFORMAT </w:instrText>
        </w:r>
        <w:r>
          <w:fldChar w:fldCharType="separate"/>
        </w:r>
        <w:r w:rsidR="0064439F">
          <w:rPr>
            <w:noProof/>
          </w:rPr>
          <w:t>28</w:t>
        </w:r>
        <w:r>
          <w:rPr>
            <w:noProof/>
          </w:rPr>
          <w:fldChar w:fldCharType="end"/>
        </w:r>
      </w:p>
    </w:sdtContent>
  </w:sdt>
  <w:p w14:paraId="1EEC42F3" w14:textId="77777777" w:rsidR="00C41A9F" w:rsidRDefault="00C41A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D1D450" w14:textId="77777777" w:rsidR="005600B0" w:rsidRDefault="005600B0" w:rsidP="00C64562">
      <w:pPr>
        <w:spacing w:line="240" w:lineRule="auto"/>
      </w:pPr>
      <w:r>
        <w:separator/>
      </w:r>
    </w:p>
  </w:footnote>
  <w:footnote w:type="continuationSeparator" w:id="0">
    <w:p w14:paraId="1DAE2421" w14:textId="77777777" w:rsidR="005600B0" w:rsidRDefault="005600B0"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7579C0"/>
    <w:multiLevelType w:val="hybridMultilevel"/>
    <w:tmpl w:val="DDE094F4"/>
    <w:lvl w:ilvl="0" w:tplc="B97448BC">
      <w:start w:val="1"/>
      <w:numFmt w:val="bullet"/>
      <w:lvlText w:val=""/>
      <w:lvlJc w:val="left"/>
      <w:pPr>
        <w:ind w:left="720" w:hanging="360"/>
      </w:pPr>
      <w:rPr>
        <w:rFonts w:ascii="Wingdings" w:hAnsi="Wingdings" w:hint="default"/>
        <w:positio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E4551"/>
    <w:multiLevelType w:val="hybridMultilevel"/>
    <w:tmpl w:val="488A6174"/>
    <w:lvl w:ilvl="0" w:tplc="150A88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F4D41"/>
    <w:multiLevelType w:val="hybridMultilevel"/>
    <w:tmpl w:val="CDDE4C98"/>
    <w:lvl w:ilvl="0" w:tplc="DFB4899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7C7C7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1060ED"/>
    <w:multiLevelType w:val="hybridMultilevel"/>
    <w:tmpl w:val="473ADC6C"/>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6F130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E360E"/>
    <w:multiLevelType w:val="hybridMultilevel"/>
    <w:tmpl w:val="A6F6B95C"/>
    <w:lvl w:ilvl="0" w:tplc="8D3220B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9058E"/>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1E0B9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471FBA"/>
    <w:multiLevelType w:val="hybridMultilevel"/>
    <w:tmpl w:val="7A96563A"/>
    <w:lvl w:ilvl="0" w:tplc="7312D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F6995"/>
    <w:multiLevelType w:val="hybridMultilevel"/>
    <w:tmpl w:val="21FA009A"/>
    <w:lvl w:ilvl="0" w:tplc="6D5CE72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5A7FB3"/>
    <w:multiLevelType w:val="hybridMultilevel"/>
    <w:tmpl w:val="AA82B9EC"/>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E40D1D"/>
    <w:multiLevelType w:val="hybridMultilevel"/>
    <w:tmpl w:val="AB902E18"/>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FE6C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262D9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6F5BB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F2400B"/>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E61CF"/>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1175D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732561"/>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70147CFD"/>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9E5664"/>
    <w:multiLevelType w:val="hybridMultilevel"/>
    <w:tmpl w:val="4B02130A"/>
    <w:lvl w:ilvl="0" w:tplc="B4F6AED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41DC9"/>
    <w:multiLevelType w:val="hybridMultilevel"/>
    <w:tmpl w:val="2810634E"/>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214B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7C4C11"/>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34"/>
  </w:num>
  <w:num w:numId="4">
    <w:abstractNumId w:val="15"/>
  </w:num>
  <w:num w:numId="5">
    <w:abstractNumId w:val="1"/>
  </w:num>
  <w:num w:numId="6">
    <w:abstractNumId w:val="10"/>
  </w:num>
  <w:num w:numId="7">
    <w:abstractNumId w:val="2"/>
  </w:num>
  <w:num w:numId="8">
    <w:abstractNumId w:val="13"/>
  </w:num>
  <w:num w:numId="9">
    <w:abstractNumId w:val="14"/>
  </w:num>
  <w:num w:numId="10">
    <w:abstractNumId w:val="4"/>
  </w:num>
  <w:num w:numId="11">
    <w:abstractNumId w:val="33"/>
  </w:num>
  <w:num w:numId="12">
    <w:abstractNumId w:val="0"/>
  </w:num>
  <w:num w:numId="13">
    <w:abstractNumId w:val="17"/>
  </w:num>
  <w:num w:numId="14">
    <w:abstractNumId w:val="26"/>
  </w:num>
  <w:num w:numId="15">
    <w:abstractNumId w:val="20"/>
  </w:num>
  <w:num w:numId="16">
    <w:abstractNumId w:val="31"/>
  </w:num>
  <w:num w:numId="17">
    <w:abstractNumId w:val="23"/>
  </w:num>
  <w:num w:numId="18">
    <w:abstractNumId w:val="9"/>
  </w:num>
  <w:num w:numId="19">
    <w:abstractNumId w:val="19"/>
  </w:num>
  <w:num w:numId="20">
    <w:abstractNumId w:val="36"/>
  </w:num>
  <w:num w:numId="21">
    <w:abstractNumId w:val="28"/>
  </w:num>
  <w:num w:numId="22">
    <w:abstractNumId w:val="27"/>
  </w:num>
  <w:num w:numId="23">
    <w:abstractNumId w:val="32"/>
  </w:num>
  <w:num w:numId="24">
    <w:abstractNumId w:val="18"/>
  </w:num>
  <w:num w:numId="25">
    <w:abstractNumId w:val="12"/>
  </w:num>
  <w:num w:numId="26">
    <w:abstractNumId w:val="35"/>
  </w:num>
  <w:num w:numId="27">
    <w:abstractNumId w:val="30"/>
  </w:num>
  <w:num w:numId="28">
    <w:abstractNumId w:val="11"/>
  </w:num>
  <w:num w:numId="29">
    <w:abstractNumId w:val="25"/>
  </w:num>
  <w:num w:numId="30">
    <w:abstractNumId w:val="22"/>
  </w:num>
  <w:num w:numId="31">
    <w:abstractNumId w:val="24"/>
  </w:num>
  <w:num w:numId="32">
    <w:abstractNumId w:val="6"/>
  </w:num>
  <w:num w:numId="33">
    <w:abstractNumId w:val="8"/>
  </w:num>
  <w:num w:numId="34">
    <w:abstractNumId w:val="21"/>
  </w:num>
  <w:num w:numId="35">
    <w:abstractNumId w:val="5"/>
  </w:num>
  <w:num w:numId="36">
    <w:abstractNumId w:val="3"/>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F96"/>
    <w:rsid w:val="00004B71"/>
    <w:rsid w:val="00004C94"/>
    <w:rsid w:val="00011649"/>
    <w:rsid w:val="00012DDF"/>
    <w:rsid w:val="00013196"/>
    <w:rsid w:val="00013F80"/>
    <w:rsid w:val="00014485"/>
    <w:rsid w:val="00015E0E"/>
    <w:rsid w:val="00016B27"/>
    <w:rsid w:val="000220DA"/>
    <w:rsid w:val="0002249B"/>
    <w:rsid w:val="00023084"/>
    <w:rsid w:val="000266CC"/>
    <w:rsid w:val="00027E2A"/>
    <w:rsid w:val="00033FC1"/>
    <w:rsid w:val="000358FB"/>
    <w:rsid w:val="000375A3"/>
    <w:rsid w:val="00042DB1"/>
    <w:rsid w:val="000441D3"/>
    <w:rsid w:val="00050ABC"/>
    <w:rsid w:val="00051C9C"/>
    <w:rsid w:val="00057021"/>
    <w:rsid w:val="0005759F"/>
    <w:rsid w:val="000613B9"/>
    <w:rsid w:val="00063F20"/>
    <w:rsid w:val="000701EA"/>
    <w:rsid w:val="00071EB5"/>
    <w:rsid w:val="000732CC"/>
    <w:rsid w:val="00073BA5"/>
    <w:rsid w:val="00076389"/>
    <w:rsid w:val="0007656F"/>
    <w:rsid w:val="000766EF"/>
    <w:rsid w:val="00081F4C"/>
    <w:rsid w:val="000823A3"/>
    <w:rsid w:val="00087BC5"/>
    <w:rsid w:val="000935FB"/>
    <w:rsid w:val="00094485"/>
    <w:rsid w:val="000A0333"/>
    <w:rsid w:val="000A0DBA"/>
    <w:rsid w:val="000A1F1A"/>
    <w:rsid w:val="000A6625"/>
    <w:rsid w:val="000B7A98"/>
    <w:rsid w:val="000C0097"/>
    <w:rsid w:val="000C3FD7"/>
    <w:rsid w:val="000C407E"/>
    <w:rsid w:val="000C7230"/>
    <w:rsid w:val="000D0E2E"/>
    <w:rsid w:val="000D589F"/>
    <w:rsid w:val="000E0B80"/>
    <w:rsid w:val="000E11EC"/>
    <w:rsid w:val="000E307C"/>
    <w:rsid w:val="000E4B24"/>
    <w:rsid w:val="000E538B"/>
    <w:rsid w:val="000F1285"/>
    <w:rsid w:val="000F25C2"/>
    <w:rsid w:val="000F3C11"/>
    <w:rsid w:val="000F5B1F"/>
    <w:rsid w:val="000F64F9"/>
    <w:rsid w:val="0010251D"/>
    <w:rsid w:val="00102BD9"/>
    <w:rsid w:val="00104A52"/>
    <w:rsid w:val="001103ED"/>
    <w:rsid w:val="00112C58"/>
    <w:rsid w:val="00114F86"/>
    <w:rsid w:val="0011565E"/>
    <w:rsid w:val="001162CD"/>
    <w:rsid w:val="001165CE"/>
    <w:rsid w:val="00121009"/>
    <w:rsid w:val="0012175B"/>
    <w:rsid w:val="001220C0"/>
    <w:rsid w:val="00125DBB"/>
    <w:rsid w:val="00127E9A"/>
    <w:rsid w:val="00132174"/>
    <w:rsid w:val="00134639"/>
    <w:rsid w:val="00140FDF"/>
    <w:rsid w:val="00143999"/>
    <w:rsid w:val="00143AE3"/>
    <w:rsid w:val="001449AD"/>
    <w:rsid w:val="001451DC"/>
    <w:rsid w:val="00147D34"/>
    <w:rsid w:val="00150159"/>
    <w:rsid w:val="00151D42"/>
    <w:rsid w:val="00153981"/>
    <w:rsid w:val="00160E50"/>
    <w:rsid w:val="00162CF6"/>
    <w:rsid w:val="00162F40"/>
    <w:rsid w:val="00164B4D"/>
    <w:rsid w:val="00165066"/>
    <w:rsid w:val="00166BA5"/>
    <w:rsid w:val="00170A7B"/>
    <w:rsid w:val="00171D3F"/>
    <w:rsid w:val="00177E33"/>
    <w:rsid w:val="001801AE"/>
    <w:rsid w:val="00182EFE"/>
    <w:rsid w:val="0018401A"/>
    <w:rsid w:val="00184F85"/>
    <w:rsid w:val="00186418"/>
    <w:rsid w:val="00191928"/>
    <w:rsid w:val="00191FB1"/>
    <w:rsid w:val="0019544A"/>
    <w:rsid w:val="001A1202"/>
    <w:rsid w:val="001A12D5"/>
    <w:rsid w:val="001A5E74"/>
    <w:rsid w:val="001B20AD"/>
    <w:rsid w:val="001B2C32"/>
    <w:rsid w:val="001B309A"/>
    <w:rsid w:val="001B747D"/>
    <w:rsid w:val="001C0198"/>
    <w:rsid w:val="001C0299"/>
    <w:rsid w:val="001C09E1"/>
    <w:rsid w:val="001C26BD"/>
    <w:rsid w:val="001C29B1"/>
    <w:rsid w:val="001D0A9B"/>
    <w:rsid w:val="001D0F38"/>
    <w:rsid w:val="001D335D"/>
    <w:rsid w:val="001D5565"/>
    <w:rsid w:val="001E2BB4"/>
    <w:rsid w:val="001E6245"/>
    <w:rsid w:val="001E6734"/>
    <w:rsid w:val="001E6E85"/>
    <w:rsid w:val="001E760F"/>
    <w:rsid w:val="001F0751"/>
    <w:rsid w:val="001F2E9D"/>
    <w:rsid w:val="001F439F"/>
    <w:rsid w:val="001F5852"/>
    <w:rsid w:val="00200B79"/>
    <w:rsid w:val="002016BC"/>
    <w:rsid w:val="0020306B"/>
    <w:rsid w:val="0020316E"/>
    <w:rsid w:val="0020486E"/>
    <w:rsid w:val="00205C0B"/>
    <w:rsid w:val="00211CE3"/>
    <w:rsid w:val="002135B9"/>
    <w:rsid w:val="00217347"/>
    <w:rsid w:val="002173B6"/>
    <w:rsid w:val="0022294A"/>
    <w:rsid w:val="00224307"/>
    <w:rsid w:val="00224C70"/>
    <w:rsid w:val="00226C03"/>
    <w:rsid w:val="00226FB4"/>
    <w:rsid w:val="0023090A"/>
    <w:rsid w:val="00232A59"/>
    <w:rsid w:val="002330A1"/>
    <w:rsid w:val="00233F04"/>
    <w:rsid w:val="002353F4"/>
    <w:rsid w:val="00235745"/>
    <w:rsid w:val="00235EF7"/>
    <w:rsid w:val="00237E03"/>
    <w:rsid w:val="00241008"/>
    <w:rsid w:val="00243AD4"/>
    <w:rsid w:val="00243EAB"/>
    <w:rsid w:val="00245DDA"/>
    <w:rsid w:val="00247033"/>
    <w:rsid w:val="0025043D"/>
    <w:rsid w:val="00251F26"/>
    <w:rsid w:val="00252F87"/>
    <w:rsid w:val="00252FD6"/>
    <w:rsid w:val="002539F7"/>
    <w:rsid w:val="0025602F"/>
    <w:rsid w:val="00257932"/>
    <w:rsid w:val="00261047"/>
    <w:rsid w:val="00262BB2"/>
    <w:rsid w:val="002633F2"/>
    <w:rsid w:val="002638C7"/>
    <w:rsid w:val="00263FF2"/>
    <w:rsid w:val="002648B1"/>
    <w:rsid w:val="00266524"/>
    <w:rsid w:val="00271AE9"/>
    <w:rsid w:val="002735FC"/>
    <w:rsid w:val="0027449D"/>
    <w:rsid w:val="0027507B"/>
    <w:rsid w:val="00277655"/>
    <w:rsid w:val="00280F58"/>
    <w:rsid w:val="0028356C"/>
    <w:rsid w:val="002835F9"/>
    <w:rsid w:val="00284AE5"/>
    <w:rsid w:val="00285B42"/>
    <w:rsid w:val="00287C08"/>
    <w:rsid w:val="002926B2"/>
    <w:rsid w:val="002940D8"/>
    <w:rsid w:val="00294623"/>
    <w:rsid w:val="002963CB"/>
    <w:rsid w:val="002A01C4"/>
    <w:rsid w:val="002A2E9B"/>
    <w:rsid w:val="002A3149"/>
    <w:rsid w:val="002A3DE2"/>
    <w:rsid w:val="002A3EB7"/>
    <w:rsid w:val="002A48A7"/>
    <w:rsid w:val="002A5800"/>
    <w:rsid w:val="002A7FD0"/>
    <w:rsid w:val="002B016E"/>
    <w:rsid w:val="002B1047"/>
    <w:rsid w:val="002B2B77"/>
    <w:rsid w:val="002B4F8C"/>
    <w:rsid w:val="002B6B86"/>
    <w:rsid w:val="002C0BBE"/>
    <w:rsid w:val="002D053C"/>
    <w:rsid w:val="002D33AB"/>
    <w:rsid w:val="002D36A2"/>
    <w:rsid w:val="002D7405"/>
    <w:rsid w:val="002E0AC4"/>
    <w:rsid w:val="002E0F33"/>
    <w:rsid w:val="002E143F"/>
    <w:rsid w:val="002E426B"/>
    <w:rsid w:val="002E55A5"/>
    <w:rsid w:val="002E7216"/>
    <w:rsid w:val="002E7710"/>
    <w:rsid w:val="002F5669"/>
    <w:rsid w:val="002F6422"/>
    <w:rsid w:val="002F6D8E"/>
    <w:rsid w:val="002F7C2F"/>
    <w:rsid w:val="002F7D25"/>
    <w:rsid w:val="00300B34"/>
    <w:rsid w:val="00301036"/>
    <w:rsid w:val="00302CD0"/>
    <w:rsid w:val="00303F02"/>
    <w:rsid w:val="00304357"/>
    <w:rsid w:val="003057D6"/>
    <w:rsid w:val="00306F4D"/>
    <w:rsid w:val="00311CC6"/>
    <w:rsid w:val="003179D1"/>
    <w:rsid w:val="00317E6F"/>
    <w:rsid w:val="00320113"/>
    <w:rsid w:val="00323155"/>
    <w:rsid w:val="003241F8"/>
    <w:rsid w:val="00324D9C"/>
    <w:rsid w:val="00327DB3"/>
    <w:rsid w:val="00333ADC"/>
    <w:rsid w:val="00333AF2"/>
    <w:rsid w:val="003343FB"/>
    <w:rsid w:val="00337022"/>
    <w:rsid w:val="0033799B"/>
    <w:rsid w:val="00340BBC"/>
    <w:rsid w:val="00341764"/>
    <w:rsid w:val="003432C4"/>
    <w:rsid w:val="00343E4D"/>
    <w:rsid w:val="00345116"/>
    <w:rsid w:val="00345CE4"/>
    <w:rsid w:val="003465F6"/>
    <w:rsid w:val="00346C42"/>
    <w:rsid w:val="003475CD"/>
    <w:rsid w:val="00347FAC"/>
    <w:rsid w:val="00351C0E"/>
    <w:rsid w:val="00361043"/>
    <w:rsid w:val="003610E1"/>
    <w:rsid w:val="0036371D"/>
    <w:rsid w:val="00373686"/>
    <w:rsid w:val="0037398B"/>
    <w:rsid w:val="003739AF"/>
    <w:rsid w:val="00374435"/>
    <w:rsid w:val="00374905"/>
    <w:rsid w:val="00377147"/>
    <w:rsid w:val="00377A69"/>
    <w:rsid w:val="00382105"/>
    <w:rsid w:val="00384531"/>
    <w:rsid w:val="00384E30"/>
    <w:rsid w:val="003901D5"/>
    <w:rsid w:val="003904A0"/>
    <w:rsid w:val="00392C7B"/>
    <w:rsid w:val="00396089"/>
    <w:rsid w:val="00396BFD"/>
    <w:rsid w:val="00396C4E"/>
    <w:rsid w:val="003970EA"/>
    <w:rsid w:val="003A0C07"/>
    <w:rsid w:val="003A0EFC"/>
    <w:rsid w:val="003A3E1C"/>
    <w:rsid w:val="003B0AE5"/>
    <w:rsid w:val="003B35CF"/>
    <w:rsid w:val="003B7399"/>
    <w:rsid w:val="003C03FD"/>
    <w:rsid w:val="003C1D60"/>
    <w:rsid w:val="003C3E4B"/>
    <w:rsid w:val="003D17E8"/>
    <w:rsid w:val="003D19E4"/>
    <w:rsid w:val="003D265E"/>
    <w:rsid w:val="003D4EEC"/>
    <w:rsid w:val="003D720F"/>
    <w:rsid w:val="003E0DB0"/>
    <w:rsid w:val="003E10C3"/>
    <w:rsid w:val="003E26DC"/>
    <w:rsid w:val="003E2984"/>
    <w:rsid w:val="003E4D16"/>
    <w:rsid w:val="003E4FD0"/>
    <w:rsid w:val="003F3BB2"/>
    <w:rsid w:val="003F4F47"/>
    <w:rsid w:val="003F62E5"/>
    <w:rsid w:val="003F63AD"/>
    <w:rsid w:val="00400D99"/>
    <w:rsid w:val="00402586"/>
    <w:rsid w:val="00403433"/>
    <w:rsid w:val="004112F4"/>
    <w:rsid w:val="00411B1A"/>
    <w:rsid w:val="00412932"/>
    <w:rsid w:val="00413C2A"/>
    <w:rsid w:val="004140C5"/>
    <w:rsid w:val="0041553C"/>
    <w:rsid w:val="00421641"/>
    <w:rsid w:val="004248F1"/>
    <w:rsid w:val="0042765A"/>
    <w:rsid w:val="0043108C"/>
    <w:rsid w:val="00432895"/>
    <w:rsid w:val="004364DA"/>
    <w:rsid w:val="00440B78"/>
    <w:rsid w:val="004441D5"/>
    <w:rsid w:val="004449A4"/>
    <w:rsid w:val="0044586C"/>
    <w:rsid w:val="004459C7"/>
    <w:rsid w:val="004478E9"/>
    <w:rsid w:val="00447C8D"/>
    <w:rsid w:val="00450B68"/>
    <w:rsid w:val="00451619"/>
    <w:rsid w:val="00451D0F"/>
    <w:rsid w:val="00453C44"/>
    <w:rsid w:val="00454A68"/>
    <w:rsid w:val="0046163A"/>
    <w:rsid w:val="00462D4B"/>
    <w:rsid w:val="0046383E"/>
    <w:rsid w:val="00463D56"/>
    <w:rsid w:val="00466C3F"/>
    <w:rsid w:val="00467B38"/>
    <w:rsid w:val="00467B68"/>
    <w:rsid w:val="004831A1"/>
    <w:rsid w:val="00483C19"/>
    <w:rsid w:val="00484623"/>
    <w:rsid w:val="00490FA7"/>
    <w:rsid w:val="00491902"/>
    <w:rsid w:val="00492758"/>
    <w:rsid w:val="004940B4"/>
    <w:rsid w:val="00494385"/>
    <w:rsid w:val="004A5605"/>
    <w:rsid w:val="004A5B1E"/>
    <w:rsid w:val="004A6A2E"/>
    <w:rsid w:val="004B27C7"/>
    <w:rsid w:val="004B3082"/>
    <w:rsid w:val="004B337A"/>
    <w:rsid w:val="004C0F62"/>
    <w:rsid w:val="004C1D53"/>
    <w:rsid w:val="004C3ED0"/>
    <w:rsid w:val="004C621D"/>
    <w:rsid w:val="004C68D8"/>
    <w:rsid w:val="004D5757"/>
    <w:rsid w:val="004D58CE"/>
    <w:rsid w:val="004E027E"/>
    <w:rsid w:val="004E164C"/>
    <w:rsid w:val="004E4F17"/>
    <w:rsid w:val="004E660F"/>
    <w:rsid w:val="004F1FE9"/>
    <w:rsid w:val="004F294C"/>
    <w:rsid w:val="004F2A54"/>
    <w:rsid w:val="004F4F5A"/>
    <w:rsid w:val="004F5696"/>
    <w:rsid w:val="004F73B0"/>
    <w:rsid w:val="00500A3E"/>
    <w:rsid w:val="00501C4B"/>
    <w:rsid w:val="00502434"/>
    <w:rsid w:val="0050502B"/>
    <w:rsid w:val="00506173"/>
    <w:rsid w:val="005152B3"/>
    <w:rsid w:val="00524EF4"/>
    <w:rsid w:val="00527F2B"/>
    <w:rsid w:val="00531335"/>
    <w:rsid w:val="00532C68"/>
    <w:rsid w:val="0053679A"/>
    <w:rsid w:val="00536E66"/>
    <w:rsid w:val="005376BE"/>
    <w:rsid w:val="00537B8A"/>
    <w:rsid w:val="00540620"/>
    <w:rsid w:val="005410DB"/>
    <w:rsid w:val="005417DF"/>
    <w:rsid w:val="00541F6B"/>
    <w:rsid w:val="00543DD4"/>
    <w:rsid w:val="0054458E"/>
    <w:rsid w:val="00546E1C"/>
    <w:rsid w:val="00550386"/>
    <w:rsid w:val="00550424"/>
    <w:rsid w:val="00550C47"/>
    <w:rsid w:val="00551D85"/>
    <w:rsid w:val="005600B0"/>
    <w:rsid w:val="0056102A"/>
    <w:rsid w:val="00561FC4"/>
    <w:rsid w:val="00562160"/>
    <w:rsid w:val="00563DEB"/>
    <w:rsid w:val="00564983"/>
    <w:rsid w:val="0057119B"/>
    <w:rsid w:val="00571A72"/>
    <w:rsid w:val="00577FC7"/>
    <w:rsid w:val="00580525"/>
    <w:rsid w:val="00581032"/>
    <w:rsid w:val="00581D59"/>
    <w:rsid w:val="00581F49"/>
    <w:rsid w:val="005837E1"/>
    <w:rsid w:val="00583D23"/>
    <w:rsid w:val="0058753C"/>
    <w:rsid w:val="00592291"/>
    <w:rsid w:val="00592B38"/>
    <w:rsid w:val="00592C02"/>
    <w:rsid w:val="005964E7"/>
    <w:rsid w:val="0059671E"/>
    <w:rsid w:val="0059686C"/>
    <w:rsid w:val="005A2388"/>
    <w:rsid w:val="005A5175"/>
    <w:rsid w:val="005B29D8"/>
    <w:rsid w:val="005B4309"/>
    <w:rsid w:val="005C06AC"/>
    <w:rsid w:val="005C0714"/>
    <w:rsid w:val="005C32EF"/>
    <w:rsid w:val="005C47BE"/>
    <w:rsid w:val="005C6BBE"/>
    <w:rsid w:val="005D49B0"/>
    <w:rsid w:val="005D5362"/>
    <w:rsid w:val="005E0844"/>
    <w:rsid w:val="005E0A3C"/>
    <w:rsid w:val="005E33AF"/>
    <w:rsid w:val="005E5CC5"/>
    <w:rsid w:val="005F22A8"/>
    <w:rsid w:val="005F4E18"/>
    <w:rsid w:val="005F5A55"/>
    <w:rsid w:val="00602273"/>
    <w:rsid w:val="00602A37"/>
    <w:rsid w:val="0060355F"/>
    <w:rsid w:val="00606490"/>
    <w:rsid w:val="006108C7"/>
    <w:rsid w:val="0061195E"/>
    <w:rsid w:val="00611BD5"/>
    <w:rsid w:val="00614F8C"/>
    <w:rsid w:val="0061582D"/>
    <w:rsid w:val="00620AB5"/>
    <w:rsid w:val="0062206A"/>
    <w:rsid w:val="00626E14"/>
    <w:rsid w:val="00626F1E"/>
    <w:rsid w:val="006278E0"/>
    <w:rsid w:val="006323F9"/>
    <w:rsid w:val="006332C7"/>
    <w:rsid w:val="006376E8"/>
    <w:rsid w:val="00641B05"/>
    <w:rsid w:val="0064439F"/>
    <w:rsid w:val="006515F3"/>
    <w:rsid w:val="00654709"/>
    <w:rsid w:val="006573AF"/>
    <w:rsid w:val="00661728"/>
    <w:rsid w:val="00663DD3"/>
    <w:rsid w:val="006640A0"/>
    <w:rsid w:val="006642B2"/>
    <w:rsid w:val="006678E2"/>
    <w:rsid w:val="00667945"/>
    <w:rsid w:val="00672111"/>
    <w:rsid w:val="00673AAC"/>
    <w:rsid w:val="00673D2A"/>
    <w:rsid w:val="00675D12"/>
    <w:rsid w:val="006817AF"/>
    <w:rsid w:val="00684568"/>
    <w:rsid w:val="006851E6"/>
    <w:rsid w:val="00685B39"/>
    <w:rsid w:val="00692E41"/>
    <w:rsid w:val="00692F27"/>
    <w:rsid w:val="0069440D"/>
    <w:rsid w:val="00696288"/>
    <w:rsid w:val="00697EE3"/>
    <w:rsid w:val="006A26E4"/>
    <w:rsid w:val="006A61E8"/>
    <w:rsid w:val="006A625B"/>
    <w:rsid w:val="006A70AA"/>
    <w:rsid w:val="006B18E8"/>
    <w:rsid w:val="006B1AFF"/>
    <w:rsid w:val="006B272B"/>
    <w:rsid w:val="006B4CD3"/>
    <w:rsid w:val="006B73EC"/>
    <w:rsid w:val="006C05AE"/>
    <w:rsid w:val="006C1B0C"/>
    <w:rsid w:val="006C4225"/>
    <w:rsid w:val="006C4CF8"/>
    <w:rsid w:val="006C6862"/>
    <w:rsid w:val="006D6068"/>
    <w:rsid w:val="006D66BF"/>
    <w:rsid w:val="006E0138"/>
    <w:rsid w:val="006E1B1D"/>
    <w:rsid w:val="006E317D"/>
    <w:rsid w:val="006E3923"/>
    <w:rsid w:val="006E5CBA"/>
    <w:rsid w:val="006E7DCA"/>
    <w:rsid w:val="006E7E15"/>
    <w:rsid w:val="006F09E2"/>
    <w:rsid w:val="006F0DC9"/>
    <w:rsid w:val="006F1614"/>
    <w:rsid w:val="006F2954"/>
    <w:rsid w:val="006F4A31"/>
    <w:rsid w:val="006F4B82"/>
    <w:rsid w:val="006F4E30"/>
    <w:rsid w:val="006F5CCE"/>
    <w:rsid w:val="006F6692"/>
    <w:rsid w:val="00701C2B"/>
    <w:rsid w:val="007024E9"/>
    <w:rsid w:val="00703DFE"/>
    <w:rsid w:val="00707453"/>
    <w:rsid w:val="00711440"/>
    <w:rsid w:val="00712ABE"/>
    <w:rsid w:val="0071341F"/>
    <w:rsid w:val="00714684"/>
    <w:rsid w:val="00715365"/>
    <w:rsid w:val="00715A3A"/>
    <w:rsid w:val="00716739"/>
    <w:rsid w:val="0072295C"/>
    <w:rsid w:val="00722DD3"/>
    <w:rsid w:val="00722F88"/>
    <w:rsid w:val="00724719"/>
    <w:rsid w:val="00724BA6"/>
    <w:rsid w:val="00730019"/>
    <w:rsid w:val="007313A2"/>
    <w:rsid w:val="007315A7"/>
    <w:rsid w:val="007324EC"/>
    <w:rsid w:val="00732B91"/>
    <w:rsid w:val="0073539D"/>
    <w:rsid w:val="0073652B"/>
    <w:rsid w:val="00740A62"/>
    <w:rsid w:val="0074169A"/>
    <w:rsid w:val="00742C52"/>
    <w:rsid w:val="00743C6D"/>
    <w:rsid w:val="0074421B"/>
    <w:rsid w:val="00745143"/>
    <w:rsid w:val="007472C5"/>
    <w:rsid w:val="00747597"/>
    <w:rsid w:val="00752EBE"/>
    <w:rsid w:val="0075311A"/>
    <w:rsid w:val="00753162"/>
    <w:rsid w:val="00753D3E"/>
    <w:rsid w:val="007540E5"/>
    <w:rsid w:val="00756319"/>
    <w:rsid w:val="00761B7A"/>
    <w:rsid w:val="007622C6"/>
    <w:rsid w:val="00763CEB"/>
    <w:rsid w:val="007653DB"/>
    <w:rsid w:val="00766938"/>
    <w:rsid w:val="00770059"/>
    <w:rsid w:val="00771D35"/>
    <w:rsid w:val="0077769B"/>
    <w:rsid w:val="00780D5F"/>
    <w:rsid w:val="00781EC3"/>
    <w:rsid w:val="007826AC"/>
    <w:rsid w:val="0078340C"/>
    <w:rsid w:val="00784B1F"/>
    <w:rsid w:val="007875F0"/>
    <w:rsid w:val="0079096D"/>
    <w:rsid w:val="00792BBB"/>
    <w:rsid w:val="00792CF0"/>
    <w:rsid w:val="007972CA"/>
    <w:rsid w:val="007B1B1D"/>
    <w:rsid w:val="007B1D91"/>
    <w:rsid w:val="007B1E2C"/>
    <w:rsid w:val="007B2A2A"/>
    <w:rsid w:val="007B3E38"/>
    <w:rsid w:val="007B42D6"/>
    <w:rsid w:val="007B531E"/>
    <w:rsid w:val="007C1EBA"/>
    <w:rsid w:val="007C4CDD"/>
    <w:rsid w:val="007C6DF2"/>
    <w:rsid w:val="007C7D95"/>
    <w:rsid w:val="007D5653"/>
    <w:rsid w:val="007D5859"/>
    <w:rsid w:val="007D5F80"/>
    <w:rsid w:val="007D61C5"/>
    <w:rsid w:val="007D6320"/>
    <w:rsid w:val="007D65A0"/>
    <w:rsid w:val="007D708F"/>
    <w:rsid w:val="007E4FC0"/>
    <w:rsid w:val="007E527D"/>
    <w:rsid w:val="007E64E5"/>
    <w:rsid w:val="007E6B4F"/>
    <w:rsid w:val="007F42D5"/>
    <w:rsid w:val="007F4982"/>
    <w:rsid w:val="007F69F4"/>
    <w:rsid w:val="00800FC8"/>
    <w:rsid w:val="0080133B"/>
    <w:rsid w:val="00802A42"/>
    <w:rsid w:val="00806CD5"/>
    <w:rsid w:val="00814394"/>
    <w:rsid w:val="00825572"/>
    <w:rsid w:val="0082584A"/>
    <w:rsid w:val="00826B5E"/>
    <w:rsid w:val="00827313"/>
    <w:rsid w:val="008341D7"/>
    <w:rsid w:val="0083443C"/>
    <w:rsid w:val="008357EE"/>
    <w:rsid w:val="00836AB1"/>
    <w:rsid w:val="00837F87"/>
    <w:rsid w:val="00845460"/>
    <w:rsid w:val="008503B1"/>
    <w:rsid w:val="00853163"/>
    <w:rsid w:val="00853210"/>
    <w:rsid w:val="00857F87"/>
    <w:rsid w:val="00862432"/>
    <w:rsid w:val="00862CAE"/>
    <w:rsid w:val="00863F84"/>
    <w:rsid w:val="008656CB"/>
    <w:rsid w:val="008657E9"/>
    <w:rsid w:val="00871E91"/>
    <w:rsid w:val="00872E2F"/>
    <w:rsid w:val="00873705"/>
    <w:rsid w:val="00873B33"/>
    <w:rsid w:val="00873D4E"/>
    <w:rsid w:val="0087473B"/>
    <w:rsid w:val="00880D1F"/>
    <w:rsid w:val="00882A5A"/>
    <w:rsid w:val="00882A9F"/>
    <w:rsid w:val="00883A3C"/>
    <w:rsid w:val="00883A3D"/>
    <w:rsid w:val="00886639"/>
    <w:rsid w:val="00887569"/>
    <w:rsid w:val="008916C2"/>
    <w:rsid w:val="00895A9F"/>
    <w:rsid w:val="008A0997"/>
    <w:rsid w:val="008A0DCE"/>
    <w:rsid w:val="008A42B0"/>
    <w:rsid w:val="008B53E5"/>
    <w:rsid w:val="008C2841"/>
    <w:rsid w:val="008C2A38"/>
    <w:rsid w:val="008C3E2D"/>
    <w:rsid w:val="008D1E9D"/>
    <w:rsid w:val="008D3E83"/>
    <w:rsid w:val="008E060F"/>
    <w:rsid w:val="008E0B2D"/>
    <w:rsid w:val="008E11AE"/>
    <w:rsid w:val="008E2D35"/>
    <w:rsid w:val="008E4A3F"/>
    <w:rsid w:val="008E539D"/>
    <w:rsid w:val="008E5A1B"/>
    <w:rsid w:val="008E79BB"/>
    <w:rsid w:val="008F5337"/>
    <w:rsid w:val="008F54ED"/>
    <w:rsid w:val="00903099"/>
    <w:rsid w:val="009041B9"/>
    <w:rsid w:val="00905884"/>
    <w:rsid w:val="009074D7"/>
    <w:rsid w:val="009201AF"/>
    <w:rsid w:val="00920988"/>
    <w:rsid w:val="00922996"/>
    <w:rsid w:val="0092455B"/>
    <w:rsid w:val="00926700"/>
    <w:rsid w:val="009269D2"/>
    <w:rsid w:val="009272E6"/>
    <w:rsid w:val="009309CE"/>
    <w:rsid w:val="009338C5"/>
    <w:rsid w:val="00933F99"/>
    <w:rsid w:val="00935177"/>
    <w:rsid w:val="00935198"/>
    <w:rsid w:val="0093524E"/>
    <w:rsid w:val="00935B9C"/>
    <w:rsid w:val="0093664B"/>
    <w:rsid w:val="009369CD"/>
    <w:rsid w:val="00937DBE"/>
    <w:rsid w:val="00944698"/>
    <w:rsid w:val="00946358"/>
    <w:rsid w:val="00946D57"/>
    <w:rsid w:val="00946DB8"/>
    <w:rsid w:val="009478AF"/>
    <w:rsid w:val="00952020"/>
    <w:rsid w:val="009528B9"/>
    <w:rsid w:val="00952B76"/>
    <w:rsid w:val="0096532B"/>
    <w:rsid w:val="009674B1"/>
    <w:rsid w:val="00967594"/>
    <w:rsid w:val="00971528"/>
    <w:rsid w:val="0097511F"/>
    <w:rsid w:val="00975613"/>
    <w:rsid w:val="00980C38"/>
    <w:rsid w:val="009818D8"/>
    <w:rsid w:val="00982328"/>
    <w:rsid w:val="009825A6"/>
    <w:rsid w:val="00985DE9"/>
    <w:rsid w:val="009875CB"/>
    <w:rsid w:val="0099248A"/>
    <w:rsid w:val="00992B22"/>
    <w:rsid w:val="00994DE6"/>
    <w:rsid w:val="00996613"/>
    <w:rsid w:val="009A30F7"/>
    <w:rsid w:val="009A4AE7"/>
    <w:rsid w:val="009A4E63"/>
    <w:rsid w:val="009A6029"/>
    <w:rsid w:val="009A6B84"/>
    <w:rsid w:val="009B0676"/>
    <w:rsid w:val="009B6B5F"/>
    <w:rsid w:val="009B6D2D"/>
    <w:rsid w:val="009C23BC"/>
    <w:rsid w:val="009C48A6"/>
    <w:rsid w:val="009C53BE"/>
    <w:rsid w:val="009C59CC"/>
    <w:rsid w:val="009C5C72"/>
    <w:rsid w:val="009C6944"/>
    <w:rsid w:val="009D3F46"/>
    <w:rsid w:val="009D54B6"/>
    <w:rsid w:val="009D6BF7"/>
    <w:rsid w:val="009E0B26"/>
    <w:rsid w:val="009E3DF7"/>
    <w:rsid w:val="009E6005"/>
    <w:rsid w:val="009E6DEA"/>
    <w:rsid w:val="009E6F5D"/>
    <w:rsid w:val="009E7416"/>
    <w:rsid w:val="009E7CC8"/>
    <w:rsid w:val="009F3BD2"/>
    <w:rsid w:val="009F5B9C"/>
    <w:rsid w:val="009F7838"/>
    <w:rsid w:val="00A012A4"/>
    <w:rsid w:val="00A02722"/>
    <w:rsid w:val="00A03D66"/>
    <w:rsid w:val="00A05421"/>
    <w:rsid w:val="00A0576C"/>
    <w:rsid w:val="00A05D7C"/>
    <w:rsid w:val="00A0658E"/>
    <w:rsid w:val="00A12262"/>
    <w:rsid w:val="00A1295F"/>
    <w:rsid w:val="00A12F75"/>
    <w:rsid w:val="00A1313F"/>
    <w:rsid w:val="00A13592"/>
    <w:rsid w:val="00A1367D"/>
    <w:rsid w:val="00A1528F"/>
    <w:rsid w:val="00A2120B"/>
    <w:rsid w:val="00A21766"/>
    <w:rsid w:val="00A252A9"/>
    <w:rsid w:val="00A2742B"/>
    <w:rsid w:val="00A3661F"/>
    <w:rsid w:val="00A409F3"/>
    <w:rsid w:val="00A41EEF"/>
    <w:rsid w:val="00A424F1"/>
    <w:rsid w:val="00A43D09"/>
    <w:rsid w:val="00A46009"/>
    <w:rsid w:val="00A466A3"/>
    <w:rsid w:val="00A46D0B"/>
    <w:rsid w:val="00A51626"/>
    <w:rsid w:val="00A535FC"/>
    <w:rsid w:val="00A54932"/>
    <w:rsid w:val="00A565AA"/>
    <w:rsid w:val="00A56C18"/>
    <w:rsid w:val="00A620EC"/>
    <w:rsid w:val="00A62409"/>
    <w:rsid w:val="00A62B96"/>
    <w:rsid w:val="00A716B7"/>
    <w:rsid w:val="00A73229"/>
    <w:rsid w:val="00A75ED4"/>
    <w:rsid w:val="00A80122"/>
    <w:rsid w:val="00A80F64"/>
    <w:rsid w:val="00A81F35"/>
    <w:rsid w:val="00A8619F"/>
    <w:rsid w:val="00A916F0"/>
    <w:rsid w:val="00A93626"/>
    <w:rsid w:val="00A94C2F"/>
    <w:rsid w:val="00A95309"/>
    <w:rsid w:val="00A97F43"/>
    <w:rsid w:val="00AA206B"/>
    <w:rsid w:val="00AA3E71"/>
    <w:rsid w:val="00AA5E25"/>
    <w:rsid w:val="00AA5E54"/>
    <w:rsid w:val="00AA7D61"/>
    <w:rsid w:val="00AB0CE2"/>
    <w:rsid w:val="00AB20B4"/>
    <w:rsid w:val="00AB372B"/>
    <w:rsid w:val="00AB4F22"/>
    <w:rsid w:val="00AB5575"/>
    <w:rsid w:val="00AB5593"/>
    <w:rsid w:val="00AB59D8"/>
    <w:rsid w:val="00AB5A6E"/>
    <w:rsid w:val="00AB63D3"/>
    <w:rsid w:val="00AB6ACC"/>
    <w:rsid w:val="00AC6C17"/>
    <w:rsid w:val="00AD073C"/>
    <w:rsid w:val="00AD4802"/>
    <w:rsid w:val="00AD72AF"/>
    <w:rsid w:val="00AE1995"/>
    <w:rsid w:val="00AE2F5F"/>
    <w:rsid w:val="00AE3D68"/>
    <w:rsid w:val="00AE4053"/>
    <w:rsid w:val="00AE4119"/>
    <w:rsid w:val="00AE46CF"/>
    <w:rsid w:val="00AE76F7"/>
    <w:rsid w:val="00AF18CE"/>
    <w:rsid w:val="00AF3740"/>
    <w:rsid w:val="00AF436A"/>
    <w:rsid w:val="00AF7DDF"/>
    <w:rsid w:val="00B025BD"/>
    <w:rsid w:val="00B03C24"/>
    <w:rsid w:val="00B070EA"/>
    <w:rsid w:val="00B10BDC"/>
    <w:rsid w:val="00B12558"/>
    <w:rsid w:val="00B134ED"/>
    <w:rsid w:val="00B14E8B"/>
    <w:rsid w:val="00B160FA"/>
    <w:rsid w:val="00B227BA"/>
    <w:rsid w:val="00B24FEB"/>
    <w:rsid w:val="00B26DDE"/>
    <w:rsid w:val="00B277CA"/>
    <w:rsid w:val="00B30FAF"/>
    <w:rsid w:val="00B32A67"/>
    <w:rsid w:val="00B35EE2"/>
    <w:rsid w:val="00B37418"/>
    <w:rsid w:val="00B37DB8"/>
    <w:rsid w:val="00B403AF"/>
    <w:rsid w:val="00B4050D"/>
    <w:rsid w:val="00B40CC5"/>
    <w:rsid w:val="00B412C7"/>
    <w:rsid w:val="00B4653A"/>
    <w:rsid w:val="00B4653B"/>
    <w:rsid w:val="00B47652"/>
    <w:rsid w:val="00B50BD9"/>
    <w:rsid w:val="00B51027"/>
    <w:rsid w:val="00B5118C"/>
    <w:rsid w:val="00B5181E"/>
    <w:rsid w:val="00B523D3"/>
    <w:rsid w:val="00B53154"/>
    <w:rsid w:val="00B531EF"/>
    <w:rsid w:val="00B538B3"/>
    <w:rsid w:val="00B60106"/>
    <w:rsid w:val="00B615C7"/>
    <w:rsid w:val="00B624CF"/>
    <w:rsid w:val="00B6292E"/>
    <w:rsid w:val="00B65CB8"/>
    <w:rsid w:val="00B71823"/>
    <w:rsid w:val="00B73C04"/>
    <w:rsid w:val="00B754F0"/>
    <w:rsid w:val="00B8189A"/>
    <w:rsid w:val="00B81C10"/>
    <w:rsid w:val="00B81E49"/>
    <w:rsid w:val="00B83298"/>
    <w:rsid w:val="00B84380"/>
    <w:rsid w:val="00B84905"/>
    <w:rsid w:val="00B869B3"/>
    <w:rsid w:val="00B87161"/>
    <w:rsid w:val="00B87786"/>
    <w:rsid w:val="00B8790B"/>
    <w:rsid w:val="00B949F6"/>
    <w:rsid w:val="00B9527B"/>
    <w:rsid w:val="00BA0B3A"/>
    <w:rsid w:val="00BA667C"/>
    <w:rsid w:val="00BB3F46"/>
    <w:rsid w:val="00BB6988"/>
    <w:rsid w:val="00BC043E"/>
    <w:rsid w:val="00BC13CD"/>
    <w:rsid w:val="00BC1893"/>
    <w:rsid w:val="00BC4947"/>
    <w:rsid w:val="00BD5A63"/>
    <w:rsid w:val="00BE1DC7"/>
    <w:rsid w:val="00BE3802"/>
    <w:rsid w:val="00BE48D2"/>
    <w:rsid w:val="00BE7644"/>
    <w:rsid w:val="00BF1464"/>
    <w:rsid w:val="00BF3D88"/>
    <w:rsid w:val="00BF4B4F"/>
    <w:rsid w:val="00BF679E"/>
    <w:rsid w:val="00BF7034"/>
    <w:rsid w:val="00BF7FC2"/>
    <w:rsid w:val="00C008C0"/>
    <w:rsid w:val="00C018DA"/>
    <w:rsid w:val="00C020D8"/>
    <w:rsid w:val="00C067A4"/>
    <w:rsid w:val="00C1055F"/>
    <w:rsid w:val="00C10ABD"/>
    <w:rsid w:val="00C13525"/>
    <w:rsid w:val="00C13A0F"/>
    <w:rsid w:val="00C14215"/>
    <w:rsid w:val="00C210D9"/>
    <w:rsid w:val="00C22982"/>
    <w:rsid w:val="00C23149"/>
    <w:rsid w:val="00C25A4E"/>
    <w:rsid w:val="00C25E4F"/>
    <w:rsid w:val="00C30ADA"/>
    <w:rsid w:val="00C318AB"/>
    <w:rsid w:val="00C32540"/>
    <w:rsid w:val="00C348DD"/>
    <w:rsid w:val="00C36A7C"/>
    <w:rsid w:val="00C41743"/>
    <w:rsid w:val="00C418EA"/>
    <w:rsid w:val="00C41A9F"/>
    <w:rsid w:val="00C41AD6"/>
    <w:rsid w:val="00C42011"/>
    <w:rsid w:val="00C437A7"/>
    <w:rsid w:val="00C463CD"/>
    <w:rsid w:val="00C47E35"/>
    <w:rsid w:val="00C50FE5"/>
    <w:rsid w:val="00C51450"/>
    <w:rsid w:val="00C54B5F"/>
    <w:rsid w:val="00C565C9"/>
    <w:rsid w:val="00C573DA"/>
    <w:rsid w:val="00C600D7"/>
    <w:rsid w:val="00C62188"/>
    <w:rsid w:val="00C63D8F"/>
    <w:rsid w:val="00C641ED"/>
    <w:rsid w:val="00C64562"/>
    <w:rsid w:val="00C64768"/>
    <w:rsid w:val="00C64CF9"/>
    <w:rsid w:val="00C65101"/>
    <w:rsid w:val="00C76536"/>
    <w:rsid w:val="00C8096D"/>
    <w:rsid w:val="00C8348B"/>
    <w:rsid w:val="00C86D4B"/>
    <w:rsid w:val="00C93234"/>
    <w:rsid w:val="00C9574E"/>
    <w:rsid w:val="00C966A2"/>
    <w:rsid w:val="00C9677E"/>
    <w:rsid w:val="00CA320C"/>
    <w:rsid w:val="00CA3460"/>
    <w:rsid w:val="00CA6499"/>
    <w:rsid w:val="00CA7606"/>
    <w:rsid w:val="00CB03A8"/>
    <w:rsid w:val="00CB1620"/>
    <w:rsid w:val="00CB222F"/>
    <w:rsid w:val="00CB3EFE"/>
    <w:rsid w:val="00CB5FC9"/>
    <w:rsid w:val="00CB7280"/>
    <w:rsid w:val="00CB76F8"/>
    <w:rsid w:val="00CC24E2"/>
    <w:rsid w:val="00CC47FF"/>
    <w:rsid w:val="00CC4810"/>
    <w:rsid w:val="00CC4B0D"/>
    <w:rsid w:val="00CC7023"/>
    <w:rsid w:val="00CD05E7"/>
    <w:rsid w:val="00CD0747"/>
    <w:rsid w:val="00CD0C74"/>
    <w:rsid w:val="00CD2D9D"/>
    <w:rsid w:val="00CD3C5A"/>
    <w:rsid w:val="00CD5791"/>
    <w:rsid w:val="00CD720C"/>
    <w:rsid w:val="00CD77AB"/>
    <w:rsid w:val="00CD7F88"/>
    <w:rsid w:val="00CE213C"/>
    <w:rsid w:val="00CE21A0"/>
    <w:rsid w:val="00CE4C89"/>
    <w:rsid w:val="00CE55A1"/>
    <w:rsid w:val="00CE570F"/>
    <w:rsid w:val="00CE7210"/>
    <w:rsid w:val="00CF076A"/>
    <w:rsid w:val="00CF7241"/>
    <w:rsid w:val="00CF7CFC"/>
    <w:rsid w:val="00D01FDA"/>
    <w:rsid w:val="00D02BA3"/>
    <w:rsid w:val="00D02F48"/>
    <w:rsid w:val="00D0427C"/>
    <w:rsid w:val="00D043CC"/>
    <w:rsid w:val="00D05CDA"/>
    <w:rsid w:val="00D05D1E"/>
    <w:rsid w:val="00D06A27"/>
    <w:rsid w:val="00D10ED2"/>
    <w:rsid w:val="00D15D5F"/>
    <w:rsid w:val="00D2061A"/>
    <w:rsid w:val="00D22486"/>
    <w:rsid w:val="00D2332A"/>
    <w:rsid w:val="00D23C44"/>
    <w:rsid w:val="00D23DC4"/>
    <w:rsid w:val="00D259BD"/>
    <w:rsid w:val="00D30F98"/>
    <w:rsid w:val="00D3166E"/>
    <w:rsid w:val="00D33ECD"/>
    <w:rsid w:val="00D377F1"/>
    <w:rsid w:val="00D37DC9"/>
    <w:rsid w:val="00D42175"/>
    <w:rsid w:val="00D42E1A"/>
    <w:rsid w:val="00D43786"/>
    <w:rsid w:val="00D51657"/>
    <w:rsid w:val="00D53EC8"/>
    <w:rsid w:val="00D61785"/>
    <w:rsid w:val="00D62924"/>
    <w:rsid w:val="00D637A0"/>
    <w:rsid w:val="00D63C77"/>
    <w:rsid w:val="00D64493"/>
    <w:rsid w:val="00D67B62"/>
    <w:rsid w:val="00D70B3E"/>
    <w:rsid w:val="00D717AE"/>
    <w:rsid w:val="00D718FC"/>
    <w:rsid w:val="00D72A1E"/>
    <w:rsid w:val="00D733D2"/>
    <w:rsid w:val="00D75B00"/>
    <w:rsid w:val="00D76495"/>
    <w:rsid w:val="00D80F24"/>
    <w:rsid w:val="00D83013"/>
    <w:rsid w:val="00D86C22"/>
    <w:rsid w:val="00D90045"/>
    <w:rsid w:val="00D90C64"/>
    <w:rsid w:val="00D90CFA"/>
    <w:rsid w:val="00D91C4B"/>
    <w:rsid w:val="00D93471"/>
    <w:rsid w:val="00D96390"/>
    <w:rsid w:val="00D967E7"/>
    <w:rsid w:val="00D97726"/>
    <w:rsid w:val="00DA3738"/>
    <w:rsid w:val="00DA53CD"/>
    <w:rsid w:val="00DA693A"/>
    <w:rsid w:val="00DA72F4"/>
    <w:rsid w:val="00DA7F7F"/>
    <w:rsid w:val="00DB0AB7"/>
    <w:rsid w:val="00DB268E"/>
    <w:rsid w:val="00DB26A6"/>
    <w:rsid w:val="00DB2810"/>
    <w:rsid w:val="00DB2F39"/>
    <w:rsid w:val="00DB614F"/>
    <w:rsid w:val="00DC562A"/>
    <w:rsid w:val="00DC5C0B"/>
    <w:rsid w:val="00DC65CA"/>
    <w:rsid w:val="00DC6A42"/>
    <w:rsid w:val="00DC7699"/>
    <w:rsid w:val="00DD0B69"/>
    <w:rsid w:val="00DD18AA"/>
    <w:rsid w:val="00DD1ED1"/>
    <w:rsid w:val="00DD26F8"/>
    <w:rsid w:val="00DD2E77"/>
    <w:rsid w:val="00DD315C"/>
    <w:rsid w:val="00DD4D61"/>
    <w:rsid w:val="00DD7FC6"/>
    <w:rsid w:val="00DE0DE1"/>
    <w:rsid w:val="00DE2E35"/>
    <w:rsid w:val="00DE74CC"/>
    <w:rsid w:val="00DF0809"/>
    <w:rsid w:val="00DF084D"/>
    <w:rsid w:val="00DF293B"/>
    <w:rsid w:val="00DF3E83"/>
    <w:rsid w:val="00DF528C"/>
    <w:rsid w:val="00E00BEB"/>
    <w:rsid w:val="00E04A83"/>
    <w:rsid w:val="00E07C5A"/>
    <w:rsid w:val="00E13691"/>
    <w:rsid w:val="00E202CB"/>
    <w:rsid w:val="00E20F0B"/>
    <w:rsid w:val="00E22F22"/>
    <w:rsid w:val="00E24704"/>
    <w:rsid w:val="00E34C7B"/>
    <w:rsid w:val="00E4231B"/>
    <w:rsid w:val="00E4557C"/>
    <w:rsid w:val="00E457C9"/>
    <w:rsid w:val="00E4606E"/>
    <w:rsid w:val="00E47D41"/>
    <w:rsid w:val="00E502DB"/>
    <w:rsid w:val="00E512B9"/>
    <w:rsid w:val="00E53B6A"/>
    <w:rsid w:val="00E54183"/>
    <w:rsid w:val="00E60204"/>
    <w:rsid w:val="00E616D0"/>
    <w:rsid w:val="00E61EE6"/>
    <w:rsid w:val="00E63965"/>
    <w:rsid w:val="00E63D30"/>
    <w:rsid w:val="00E6745D"/>
    <w:rsid w:val="00E74E88"/>
    <w:rsid w:val="00E77323"/>
    <w:rsid w:val="00E83B2F"/>
    <w:rsid w:val="00E842EC"/>
    <w:rsid w:val="00E8638C"/>
    <w:rsid w:val="00E866CB"/>
    <w:rsid w:val="00E87A4F"/>
    <w:rsid w:val="00E9061E"/>
    <w:rsid w:val="00E9193B"/>
    <w:rsid w:val="00E9345F"/>
    <w:rsid w:val="00E93FE2"/>
    <w:rsid w:val="00E9485C"/>
    <w:rsid w:val="00E94E64"/>
    <w:rsid w:val="00E94F99"/>
    <w:rsid w:val="00E95674"/>
    <w:rsid w:val="00E97081"/>
    <w:rsid w:val="00E9709E"/>
    <w:rsid w:val="00E973B1"/>
    <w:rsid w:val="00EA77CE"/>
    <w:rsid w:val="00EB0790"/>
    <w:rsid w:val="00EB2D8E"/>
    <w:rsid w:val="00EB44E2"/>
    <w:rsid w:val="00EB4EC0"/>
    <w:rsid w:val="00EC09C2"/>
    <w:rsid w:val="00EC346E"/>
    <w:rsid w:val="00EC4D3A"/>
    <w:rsid w:val="00EC717D"/>
    <w:rsid w:val="00ED0F34"/>
    <w:rsid w:val="00ED1C15"/>
    <w:rsid w:val="00ED2290"/>
    <w:rsid w:val="00ED3E3F"/>
    <w:rsid w:val="00EE459D"/>
    <w:rsid w:val="00EE50F0"/>
    <w:rsid w:val="00EE51E8"/>
    <w:rsid w:val="00EE5B3B"/>
    <w:rsid w:val="00EE6B16"/>
    <w:rsid w:val="00EF1D5E"/>
    <w:rsid w:val="00EF28AE"/>
    <w:rsid w:val="00EF3385"/>
    <w:rsid w:val="00EF4F06"/>
    <w:rsid w:val="00EF6A3F"/>
    <w:rsid w:val="00F00F56"/>
    <w:rsid w:val="00F025E4"/>
    <w:rsid w:val="00F02C6F"/>
    <w:rsid w:val="00F0322D"/>
    <w:rsid w:val="00F03AF9"/>
    <w:rsid w:val="00F0409D"/>
    <w:rsid w:val="00F049F3"/>
    <w:rsid w:val="00F04BB9"/>
    <w:rsid w:val="00F05739"/>
    <w:rsid w:val="00F06755"/>
    <w:rsid w:val="00F111E4"/>
    <w:rsid w:val="00F1419A"/>
    <w:rsid w:val="00F145E4"/>
    <w:rsid w:val="00F15B1C"/>
    <w:rsid w:val="00F176B1"/>
    <w:rsid w:val="00F17E4B"/>
    <w:rsid w:val="00F2272D"/>
    <w:rsid w:val="00F22FFB"/>
    <w:rsid w:val="00F257FA"/>
    <w:rsid w:val="00F26869"/>
    <w:rsid w:val="00F26F79"/>
    <w:rsid w:val="00F313E8"/>
    <w:rsid w:val="00F34C2E"/>
    <w:rsid w:val="00F35903"/>
    <w:rsid w:val="00F41787"/>
    <w:rsid w:val="00F434D8"/>
    <w:rsid w:val="00F4402B"/>
    <w:rsid w:val="00F451E7"/>
    <w:rsid w:val="00F5139C"/>
    <w:rsid w:val="00F53376"/>
    <w:rsid w:val="00F53CD6"/>
    <w:rsid w:val="00F545EB"/>
    <w:rsid w:val="00F54AD5"/>
    <w:rsid w:val="00F56F61"/>
    <w:rsid w:val="00F61783"/>
    <w:rsid w:val="00F640CA"/>
    <w:rsid w:val="00F65709"/>
    <w:rsid w:val="00F676C5"/>
    <w:rsid w:val="00F721C0"/>
    <w:rsid w:val="00F74F2F"/>
    <w:rsid w:val="00F77A8C"/>
    <w:rsid w:val="00F77B00"/>
    <w:rsid w:val="00F80743"/>
    <w:rsid w:val="00F84526"/>
    <w:rsid w:val="00F84AFB"/>
    <w:rsid w:val="00F858EF"/>
    <w:rsid w:val="00F86A37"/>
    <w:rsid w:val="00F90429"/>
    <w:rsid w:val="00F93C4B"/>
    <w:rsid w:val="00F94844"/>
    <w:rsid w:val="00FA4D6B"/>
    <w:rsid w:val="00FA592E"/>
    <w:rsid w:val="00FB0EF9"/>
    <w:rsid w:val="00FB195A"/>
    <w:rsid w:val="00FB3626"/>
    <w:rsid w:val="00FB6D2D"/>
    <w:rsid w:val="00FC1787"/>
    <w:rsid w:val="00FC2187"/>
    <w:rsid w:val="00FC28D4"/>
    <w:rsid w:val="00FC4621"/>
    <w:rsid w:val="00FC686B"/>
    <w:rsid w:val="00FC70AA"/>
    <w:rsid w:val="00FC73D7"/>
    <w:rsid w:val="00FD11D9"/>
    <w:rsid w:val="00FD132D"/>
    <w:rsid w:val="00FD75F6"/>
    <w:rsid w:val="00FE02E0"/>
    <w:rsid w:val="00FE1733"/>
    <w:rsid w:val="00FE27CE"/>
    <w:rsid w:val="00FE2852"/>
    <w:rsid w:val="00FE41F8"/>
    <w:rsid w:val="00FE6D5B"/>
    <w:rsid w:val="00FE78D7"/>
    <w:rsid w:val="00FF1FE2"/>
    <w:rsid w:val="00FF43F8"/>
    <w:rsid w:val="00FF7A3B"/>
    <w:rsid w:val="00FF7A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95B23"/>
  <w15:docId w15:val="{24850CAC-0E6F-434D-B313-95A778A24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pPr>
      <w:widowControl w:val="0"/>
      <w:spacing w:after="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D70B3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1E624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D315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C600D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F4B4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A6A2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5C06AC"/>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004C94"/>
    <w:rPr>
      <w:b/>
      <w:bCs/>
    </w:rPr>
  </w:style>
  <w:style w:type="paragraph" w:styleId="NormalWeb">
    <w:name w:val="Normal (Web)"/>
    <w:basedOn w:val="Normal"/>
    <w:uiPriority w:val="99"/>
    <w:semiHidden/>
    <w:unhideWhenUsed/>
    <w:rsid w:val="006C05AE"/>
    <w:pPr>
      <w:widowControl/>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D91C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image" Target="media/image121.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6.bin"/><Relationship Id="rId424" Type="http://schemas.openxmlformats.org/officeDocument/2006/relationships/oleObject" Target="embeddings/oleObject208.bin"/><Relationship Id="rId466" Type="http://schemas.openxmlformats.org/officeDocument/2006/relationships/image" Target="media/image231.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5.wmf"/><Relationship Id="rId47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2.png"/><Relationship Id="rId404" Type="http://schemas.openxmlformats.org/officeDocument/2006/relationships/oleObject" Target="embeddings/oleObject198.bin"/><Relationship Id="rId425" Type="http://schemas.openxmlformats.org/officeDocument/2006/relationships/image" Target="media/image210.wmf"/><Relationship Id="rId446" Type="http://schemas.openxmlformats.org/officeDocument/2006/relationships/oleObject" Target="embeddings/oleObject219.bin"/><Relationship Id="rId467" Type="http://schemas.openxmlformats.org/officeDocument/2006/relationships/oleObject" Target="embeddings/oleObject229.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oleObject" Target="embeddings/oleObject181.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7.wmf"/><Relationship Id="rId415" Type="http://schemas.openxmlformats.org/officeDocument/2006/relationships/image" Target="media/image205.wmf"/><Relationship Id="rId436" Type="http://schemas.openxmlformats.org/officeDocument/2006/relationships/oleObject" Target="embeddings/oleObject214.bin"/><Relationship Id="rId457" Type="http://schemas.openxmlformats.org/officeDocument/2006/relationships/image" Target="media/image226.wmf"/><Relationship Id="rId240" Type="http://schemas.openxmlformats.org/officeDocument/2006/relationships/image" Target="media/image117.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2.wmf"/><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09.bin"/><Relationship Id="rId447" Type="http://schemas.openxmlformats.org/officeDocument/2006/relationships/image" Target="media/image221.png"/><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image" Target="media/image232.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7.bin"/><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image" Target="media/image216.wmf"/><Relationship Id="rId458" Type="http://schemas.openxmlformats.org/officeDocument/2006/relationships/oleObject" Target="embeddings/oleObject2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2.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image" Target="media/image222.wmf"/><Relationship Id="rId469" Type="http://schemas.openxmlformats.org/officeDocument/2006/relationships/image" Target="media/image233.png"/><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image" Target="media/image206.wmf"/><Relationship Id="rId438" Type="http://schemas.openxmlformats.org/officeDocument/2006/relationships/oleObject" Target="embeddings/oleObject215.bin"/><Relationship Id="rId459" Type="http://schemas.openxmlformats.org/officeDocument/2006/relationships/image" Target="media/image227.png"/><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470" Type="http://schemas.openxmlformats.org/officeDocument/2006/relationships/image" Target="media/image23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oleObject" Target="embeddings/oleObject220.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23.wmf"/><Relationship Id="rId471" Type="http://schemas.openxmlformats.org/officeDocument/2006/relationships/oleObject" Target="embeddings/oleObject23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2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1.bin"/><Relationship Id="rId472" Type="http://schemas.openxmlformats.org/officeDocument/2006/relationships/image" Target="media/image23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8.wmf"/><Relationship Id="rId462" Type="http://schemas.openxmlformats.org/officeDocument/2006/relationships/image" Target="media/image229.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oleObject" Target="embeddings/oleObject23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oleObject" Target="embeddings/oleObject22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image" Target="media/image23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image" Target="media/image230.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0DC1A-8CDB-487D-897B-E864864CD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12</Pages>
  <Words>1454</Words>
  <Characters>829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25</cp:revision>
  <cp:lastPrinted>2012-10-12T16:54:00Z</cp:lastPrinted>
  <dcterms:created xsi:type="dcterms:W3CDTF">2015-07-03T23:54:00Z</dcterms:created>
  <dcterms:modified xsi:type="dcterms:W3CDTF">2019-07-26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